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0"/>
  </p:handoutMasterIdLst>
  <p:sldIdLst>
    <p:sldId id="256" r:id="rId2"/>
    <p:sldId id="257" r:id="rId3"/>
    <p:sldId id="259" r:id="rId4"/>
    <p:sldId id="260" r:id="rId5"/>
    <p:sldId id="261" r:id="rId6"/>
    <p:sldId id="263" r:id="rId7"/>
    <p:sldId id="264" r:id="rId8"/>
    <p:sldId id="265" r:id="rId9"/>
    <p:sldId id="274" r:id="rId10"/>
    <p:sldId id="266" r:id="rId11"/>
    <p:sldId id="267" r:id="rId12"/>
    <p:sldId id="268" r:id="rId13"/>
    <p:sldId id="269" r:id="rId14"/>
    <p:sldId id="275" r:id="rId15"/>
    <p:sldId id="272" r:id="rId16"/>
    <p:sldId id="273" r:id="rId17"/>
    <p:sldId id="276" r:id="rId18"/>
    <p:sldId id="271" r:id="rId19"/>
  </p:sldIdLst>
  <p:sldSz cx="12192000" cy="6858000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56" autoAdjust="0"/>
    <p:restoredTop sz="94660"/>
  </p:normalViewPr>
  <p:slideViewPr>
    <p:cSldViewPr snapToGrid="0">
      <p:cViewPr varScale="1">
        <p:scale>
          <a:sx n="87" d="100"/>
          <a:sy n="87" d="100"/>
        </p:scale>
        <p:origin x="51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E9B6BC-EABC-4EB6-B6F7-2A8C0867F647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F4360E-3A34-4341-9895-E8B938CA831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418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13:58.0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645 1791 0,'0'0'0,"0"0"16,17-89-16,-17 89 16,-8-65-16,8 65 0,-42-52 15,42 52-15,-82 0 16,82 0-16,-124 47 15,124-47-15,-141 84 16,141-84-16,-116 126 0,116-126 16,0 0-16,-74 125 15,74-125-15,-17 102 16,17-102-16,75 70 16,-75-70-16,82 4 15,-82-4-15,109-46 0,-109 46 16,98-84-16,-98 84 15,66-111-15,-66 111 16,0 0-16,0 0 16,0 0-16,0 0 0,33-92 15,-33 92-15,25-29 16,-25 29-16,25 51 0,-25-51 16,50 121-16,-50-121 15,74 181-15,9 19 16,-83-200-16,82 200 15,-82-200-15,66 191 16,-66-191-16,34 177 0,-34-177 16,-17 158-16,17-158 15,-66 125-15,66-125 16,-99 99-16,99-99 16,-133 69-16,133-69 0,-124 38 15,124-38-15,-99-9 16,99 9-16</inkml:trace>
  <inkml:trace contextRef="#ctx0" brushRef="#br0" timeOffset="284.5408">4390 1055 0,'0'0'0,"-25"19"16,25-19-16,-50 65 16,50-65-16,-66 130 0,66-130 15,-33 200-15,33-200 16,-17 238-16,17-238 15,17 241-15,-17-241 0,50 214 16,-50-214-16,0 0 16</inkml:trace>
  <inkml:trace contextRef="#ctx0" brushRef="#br0" timeOffset="584.8316">4381 1678 0,'0'0'15,"0"0"-15,42-36 0,-42 36 16,66-48-16,-66 48 16,99-46-16,-99 46 15,116-18-15,-116 18 16,91 23-16,-91-23 15,83 75-15,-83-75 0,83 116 16,-83-116-16,83 134 16,-83-134-16,91 121 15,-91-121-15,74 61 0,-74-61 16,58-23-16</inkml:trace>
  <inkml:trace contextRef="#ctx0" brushRef="#br0" timeOffset="785.1382">4920 1437 0,'0'0'0,"-17"37"15,1 66-15,16-103 16,-25 139-16,25-139 0,-17 177 15,17-177-15,0 0 16,0 153-16,0-153 16,33 56-16</inkml:trace>
  <inkml:trace contextRef="#ctx0" brushRef="#br0" timeOffset="1138.126">4720 999 0,'0'0'0,"25"11"15,-25-11-15,74 41 0,-74-41 16,134 69-16,-134-69 15,149 112-15,-149-112 0,148 149 16,-148-149-16,125 178 16,-125-178-16,82 185 15,-82-185-15,50 190 16,-50-190-16,0 163 16,0-163-16,-33 149 0,33-149 15,-50 107-15,50-107 16,0 0-16,0 0 15,-66 70-15,66-70 16</inkml:trace>
  <inkml:trace contextRef="#ctx0" brushRef="#br0" timeOffset="1447.8423">5804 1381 0,'0'0'0,"0"0"16,83-42-16,-83 42 15,141-56-15,-141 56 0,173-51 16,-173 51-16</inkml:trace>
  <inkml:trace contextRef="#ctx0" brushRef="#br0" timeOffset="1609.7745">5871 1594 0,'0'0'16,"0"0"-16,0 0 0,0 0 16,99-32-16,-99 32 15,149-46-15,-149 46 16</inkml:trace>
  <inkml:trace contextRef="#ctx0" brushRef="#br0" timeOffset="2672.1044">6946 1242 0,'0'0'15,"0"0"-15,0 0 16,0-51-16,0 51 16,33-52-16,-33 52 15,91-51-15,-91 51 0,99-23 16,-99 23-16,99 18 16,-99-18-16,83 61 15,-83-61-15,74 107 16,-74-107-16,66 140 0,-66-140 15,91 143-15,-91-143 16,116 103-16,-116-103 16,99 24-16,-99-24 15</inkml:trace>
  <inkml:trace contextRef="#ctx0" brushRef="#br0" timeOffset="2906.3635">7599 1023 0,'0'0'16,"0"0"-16,-75 74 0,75-74 16,-66 135-16,66-135 15,-66 167-15,66-167 16,-50 178-16,50-178 15,0 0-15,0 0 0,-24 106 16,24-106-16</inkml:trace>
  <inkml:trace contextRef="#ctx0" brushRef="#br0" timeOffset="3343.6151">7466 498 0,'0'0'0,"0"0"0,0 0 16,34-56-16,-34 56 15,0 0-15,57-47 16,-57 47-16,0 0 15,91-4-15,-91 4 0,91 55 16,-91-55-16,58 88 16,-58-88-16,8 98 15,-8-98-15,0 0 16,-41 102-16,41-102 0,0 0 16,-83 70-16,83-70 15,0 0-15,0 0 16,-107 33-16,107-33 15,0 0-15,-74-24 0,74 24 16,-17-36-16,17 36 16,0 0-16,50-38 15,-50 38-15,0 0 0,107-5 16,-107 5-16,0 0 0,132 28 16,-132-28-16,108 23 15</inkml:trace>
  <inkml:trace contextRef="#ctx0" brushRef="#br0" timeOffset="3893.9654">8459 846 0,'0'0'0,"0"0"0,0 0 16,16 60-16,-16-60 16,33 93-16,-33-93 0,33 131 15,-33-131-15,25 149 16,-25-149-16,25 131 15,-25-131-15,0 0 16,-17 78-16</inkml:trace>
  <inkml:trace contextRef="#ctx0" brushRef="#br0" timeOffset="4060.905">8368 1288 0,'0'0'15,"0"0"-15,99-56 16,-99 56-16,149-65 0,-149 65 16,165-61-16,-165 61 15,157-64-15,-157 64 16</inkml:trace>
  <inkml:trace contextRef="#ctx0" brushRef="#br0" timeOffset="4442.3722">8955 544 0,'0'0'0,"0"0"0,0 0 16,0 0-1,74-18-15,-74 18 0,124-24 16,-124 24-16,166-33 15,-166 33-15,165-46 16,-165 46-16,0 0 0,141-38 16,-141 38-16,0 0 15,0 0-15,83-8 16,-83 8-16,25 36 16,-25-36-16,-17 89 0,17-89 15,-41 144-15,41-144 16,-42 167-16,42-167 15,-50 168-15,50-168 16,-25 139-16,25-139 0,0 112 16,0-112-16,0 0 15,0 84-15</inkml:trace>
  <inkml:trace contextRef="#ctx0" brushRef="#br0" timeOffset="9452.9356">8674 3349 0,'8'33'0,"-8"-33"15,25 92-15,-25-92 16,49 154-16,-49-154 0,66 186 15,-66-186-15,75 186 16,-75-186-16,58 163 16,-58-163-16,0 0 15,33 107-15,-33-107 0,16 23 16</inkml:trace>
  <inkml:trace contextRef="#ctx0" brushRef="#br0" timeOffset="9753.1627">8426 3465 0,'0'0'0,"0"0"15,16-70-15,-16 70 0,75-74 16,-75 74-16,124-75 15,-124 75-15,124-50 16,-124 50-16,0 0 0,132-11 16,-132 11-16,74 38 15,-74-38-15,33 70 16,-33-70-16,-16 121 16,16-121-16,-42 130 0,42-130 15,0 0-15,0 0 16,-74 116-16,74-116 15</inkml:trace>
  <inkml:trace contextRef="#ctx0" brushRef="#br0" timeOffset="10044.567">9401 2427 0,'0'0'0,"0"0"0,0 0 16,-58 56-16,58-56 16,-41 112-16,41-112 15,-33 168-15,33-168 16,-17 200-16,17-200 0,17 196 15,-17-196-15,50 166 16,-50-166-16,0 0 16,82 112-16,-82-112 0</inkml:trace>
  <inkml:trace contextRef="#ctx0" brushRef="#br0" timeOffset="10353.9009">9467 2930 0,'0'0'0,"0"0"16,0 0-16,25-46 16,-25 46-16,58-47 15,-58 47-15,0 0 0,0 0 16,75-46-16,-75 46 15,91-19-15,-91 19 0,75 24 16,-75-24 0,74 64-16,-74-64 0,66 99 15,-66-99-15,67 115 16,-67-115-16,66 79 16,-66-79-16,91 29 0,-91-29 15</inkml:trace>
  <inkml:trace contextRef="#ctx0" brushRef="#br0" timeOffset="10558.9023">10031 2595 0,'-17'28'16,"17"-28"-16,-25 60 15,25-60-15,-41 113 0,41-113 16,-41 138-16,41-138 16,-25 154-16,25-154 0,0 0 15,0 108-15</inkml:trace>
  <inkml:trace contextRef="#ctx0" brushRef="#br0" timeOffset="10922.3844">9898 2307 0,'0'0'0,"0"0"16,0 0-16,58 32 15,-58-32-15,83 37 0,-83-37 16,141 75-16,-141-75 16,148 102-16,-148-102 15,149 135-15,-149-135 16,108 159-16,-108-159 16,49 149-16,-49-149 0,0 0 15,9 125-15,-9-125 16,-25 102-16,25-102 15,0 0-15,-58 56 0,58-56 16,-66 19-16,66-19 16,-58-33-16</inkml:trace>
  <inkml:trace contextRef="#ctx0" brushRef="#br0" timeOffset="11118.8915">10874 2566 0,'0'0'16,"0"0"-16,58-78 16,-58 78-16,91-51 15,-91 51-15,107-46 0,-107 46 16,0 0-16</inkml:trace>
  <inkml:trace contextRef="#ctx0" brushRef="#br0" timeOffset="11281.7119">10973 2759 0,'0'0'16,"0"0"-16,50-15 0,-50 15 15,107-23 1,-107 23-16,124-47 0,-124 47 16</inkml:trace>
  <inkml:trace contextRef="#ctx0" brushRef="#br0" timeOffset="11724.7383">11817 2134 0,'0'0'0,"0"0"16,49-65-16,-49 65 16,100-42-16,-100 42 15,124-23-15,-124 23 16,132 6-16,-132-6 0,124 45 15,-124-45-15,99 84 16,-99-84-16,75 116 16,-75-116-16,82 136 15,-82-136-15,66 120 16,-66-120-16,0 0 0,75 65 16,-75-65-16,74-10 15</inkml:trace>
  <inkml:trace contextRef="#ctx0" brushRef="#br0" timeOffset="11940.7442">12668 1832 0,'0'0'15,"0"0"-15,-49 79 16,49-79-16,-75 131 15,75-131-15,-58 172 0,58-172 16,-57 203-16,57-203 16,0 0-16,-50 168 15,50-168-15,-17 66 0</inkml:trace>
  <inkml:trace contextRef="#ctx0" brushRef="#br0" timeOffset="12374.9779">12362 1079 0,'0'0'16,"0"0"-16,50-28 15,-50 28-15,91-9 16,-91 9-16,124 13 0,-124-13 16,107 56-16,-107-56 15,91 88-15,-91-88 16,50 98-16,-50-98 16,-16 98-16,16-98 0,-50 79 15,50-79-15,-91 52 16,91-52-16,0 0 15,-83 18-15,83-18 0,0 0 16,-66-18-16,66 18 16,-33-57-16,33 57 15,17-70-15,-17 70 16,82-51-16,-82 51 0,108-18 16,-108 18-16,140 23 15,-140-23-15,141 46 16,-141-46-16,0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24:13.853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23246 9522 0,'0'0'0,"0"0"15,0 0-15,0 0 16,0 0-16,-42-5 16,42 5-16,-49 19 15,49-19-15,-58 46 0,58-46 16,0 0-16,-33 60 16,33-60-16,0 0 15,0 0-15,-8 84 0,8-84 16,0 0-16,41 70 15,-41-70-15,83 28 16,-83-28-16,99-9 16,-99 9-16,0 0 0,74-37 15,-74 37-15,0 0 16,50-61-16,-50 61 0,0 0 16,0-65-16,0 65 0,0 0 15,-50-51-15,50 51 16,-74-23-16,74 23 15,-91 9-15,91-9 0,-74 46 16,74-46-16,-58 80 16,58-80-16,0 0 15,-33 97-15,33-97 16,0 0-16,8 84 0,-8-84 16,41 51-16,-41-51 15,83 9-15,-83-9 16,83-32-16,-83 32 0,0 0 15,74-61-15,-74 61 16,0 0-16,0 0 16,33-83-16,-33 83 15,0 0-15,-8-88 0,8 88 16,-50-61-16,50 61 16,-83-10-16,83 10 15,-74 33-15,74-33 0,-58 65 16,58-65-16,0 0 15,0 0-15,0 0 16,-33 84-16,33-84 16,25 70-16,-25-70 0,58 23 15,-58-23-15,82-23 16,-82 23-16,0 0 16,91-56-16,-91 56 0,0 0 15,58-79-15,-58 79 16,0 0-16,25-79 15,-25 79-15,0 0 16,-33-56-16,33 56 0,-66-5 16,66 5-16,0 0 15,-75 51-15,75-51 16,0 0-16,-66 89 0,66-89 16,0 0-16,-24 93 15,24-93-15,0 0 16,24 65-16,-24-65 15,0 0-15,58 5 0,-58-5 16,0 0-16,58-34 16,-58 34-16,0 0 15,58-59-15,-58 59 0,0 0 16,0 0-16,0 0 16,0-70-16,0 70 15,0 0-15,-33-33 16,33 33-16,0 0 0,-58 23 15,58-23-15,0 0 16,-25 52-16,25-52 16,0 0-16,-8 37 0,8-37 15,0 0-15,33 14 16,-33-14-16,0 0 16,0 0-16,41-14 15,-41 14-15,0 0 0,0 0 16,25-33-16,-25 33 15,0 0-15,-8-32 16,8 32-16,0 0 0,-41 14 16,41-14-16,0 0 15,0 0-15,-25 46 16,25-46-16,0 65 16,0-65-16</inkml:trace>
  <inkml:trace contextRef="#ctx0" brushRef="#br0" timeOffset="2358.3984">25281 7665 0,'0'0'15,"0"0"-15,0 0 16,0 0-16,0 0 16,0 0-16,0 0 0,0 0 15,0 0-15,0 0 16,0 0-16,0 0 0</inkml:trace>
  <inkml:trace contextRef="#ctx0" brushRef="#br0" timeOffset="4335.1832">25273 6614 0,'0'0'0,"0"0"15,0 0-15,0 0 0,0 0 16,-42 37-16,42-37 16,0 0-16,-33 42 15,33-42-15,0 0 16,0 0-16,0 0 0,-8 57 15,8-57-15,0 0 16,25 50-16,-25-50 16,0 0-16,41 14 0,-41-14 15,0 0-15,0 0 16,58-23-16,-58 23 16,0 0-16,41-56 15,-41 56-15,0 0 0,0-70 16,0 70-16,-33-46 15,33 46-15,0 0 16,-66-5-16,66 5 0,0 0 16,-66 33-16,66-33 15,0 0-15,-50 75 16,50-75-16,0 0 16,-16 88-16,16-88 0,0 0 15,0 0-15,25 55 16,-25-55-16,66 24 15,-66-24-15,0 0 0,82-33 16,-82 33-16,0 0 16,0 0-16,58-51 15,-58 51-15,0 0 16,0-70-16,0 70 16,0 0-16,-58-61 0,58 61 15,0 0-15,-66-13 16,66 13-16,0 0 15,-66 38-15,66-38 0,0 0 16,0 0-16,-33 60 16,33-60-16,0 0 15,0 0-15,8 60 16,-8-60-16,0 0 0,42 23 16,-42-23-16,0 0 15,58-14-15,-58 14 0,0 0 16,0 0-16,33-37 15,-33 37-15,0-56 16,0 56-16,0 0 0,-33-36 16,33 36-16,0 0 15,-58-10-15,58 10 16,0 0-16,-66 36 16,66-36-16,0 0 15,0 0-15,-42 66 0,42-66 16,8 65-16,-8-65 15,0 0-15,50 43 16,-50-43-16,66-6 0,-66 6 16,0 0-16,66-42 15,-66 42-15,0 0 16,50-51-16,-50 51 0,0 0 16,0 0-16,0 0 15,0-65-15,0 65 16,0 0-16,-41-42 15,41 42-15,-58 0 0,58 0 16,0 0-16,-58 42 16,58-42-16,0 0 15,-58 70-15,58-70 0,0 69 16,0-69-16,0 0 16,33 51-16,-33-51 15,50 6-15,-50-6 16,66-29-16,-66 29 0,0 0 15,58-51-15,-58 51 16,0 0-16,0 0 16,41-74-16,-41 74 15,0 0-15,0 0 0,0-70 16,0 70-16,-58-51 16,58 51-16,-58-14 15,58 14-15,-58 32 0,58-32 16,0 0-16,-41 66 15,41-66-15,0 0 16,-16 88-16,16-88 16,0 0-16,0 0 0,33 79 15,-33-79-15,0 0 16,57 33-16,-57-33 16,67-15-16,-67 15 15,0 0-15,57-55 0,-57 55 16,0 0-16,50-65 15,-50 65-15,0 0 16,0 0-16,8-80 0,-8 80 16,-24-74-16,24 74 15,-67-41-15,67 41 16,-66-5-16,66 5 16,0 0-16,-58 33 0,58-33 15,-33 64-15,33-64 16,0 0-16,-8 84 15,8-84-15,0 0 0,0 0 16,25 65-16,-25-65 16,0 0-16,66 19 15,-66-19-15,0 0 16,66-19-16,-66 19 0,0 0 16,50-41-16,-50 41 15,0 0-15,0 0 16,-9-60-16,9 60 0,0 0 15,-49-38-15,49 38 16,0 0-16,0 0 16,-75 0-16,75 0 15,0 0-15</inkml:trace>
  <inkml:trace contextRef="#ctx0" brushRef="#br0" timeOffset="7994.4926">27241 9708 0,'0'0'16,"0"0"-16,0 0 0,0 0 15,0 0-15,0 0 16,-17 46-16,17-46 16,0 0-16,0 0 0,8 37 15,-8-37-15,0 0 16,33 24-16,-33-24 16,0 0-16,42-9 15,-42 9-15,0 0 0,0 0 16,41-42-16,-41 42 15,0 0-15,0 0 0,8-61 16,-8 61-16,0 0 16,0 0-16,-25-56 15,25 56-15,0 0 16,0 0-16,-57-18 0,57 18 16,0 0-16,-58 28 15,58-28-15,0 0 16,-42 60-16,42-60 15,0 0-15,0 0 0,0 65 16,0-65-16,0 0 16,33 42-16,-33-42 0,0 0 15,0 0-15,58 15 16,-58-15-16,0 0 16,42-24-16,-42 24 15,0 0-15,24-51 0,-24 51 16,0 0-16,-24-61 15,24 61-15,0 0 16,0 0-16,-42-32 16,42 32-16,-58 4 0,58-4 15,0 0-15,-49 47 16,49-47-16,0 0 16,0 0-16,-17 74 0,17-74 15,0 0-15,0 0 16,25 65-16,-25-65 15,0 0-15,50 29 0,-50-29 16,0 0-16,66-25 16,-66 25-16,0 0 15,58-55-15,-58 55 16,0 0-16,16-74 0,-16 74 16,0 0-16,-25-79 15,25 79-15,-57-38 16,57 38-16,0 0 15,-83 10-15,83-10 0,-66 61 16,66-61-16,-50 88 16,50-88-16,0 0 15,0 0-15,-16 97 0,16-97 16,0 0-16,16 65 16,-16-65-16,0 0 15,50 28-15,-50-28 0,58-32 16,-58 32-16,0 0 15,74-61-15,-74 61 16,0 0-16,0 0 16,41-88-16,-41 88 15,0 0-15,0 0 0,9-93 16,-9 93-16,0 0 16,-42-75-16,42 75 15,-66-9-15,66 9 16,0 0-16,-58 42 0,58-42 15,0 0-15,0 0 16,-25 84-16,25-84 0,0 0 16,0 88-16,0-88 15,0 0-15,42 51 16,-42-51-16,0 0 16,66 5-16,-66-5 0,0 0 15,74-38-15,-74 38 16,0 0-16,0 0 15,0 0-15,58-64 0,-58 64 16,0 0-16,0-75 16,0 75-16,0 0 15,-49-51-15,49 51 16,0 0-16,-75-5 0,75 5 16,0 0-16,-58 52 15,58-52-15,0 0 16,0 0-16,-24 79 0,24-79 15,0 0-15,16 69 16,-16-69-16,0 0 16,41 24-16,-41-24 0,67-29 15,-67 29-15,0 0 16,57-60-16,-57 60 16,0 0-16,25-83 0,-25 83 15,0 0-15,0 0 16,0 0-16,-8-75 15,8 75-15,-41-33 16,41 33-16,-42 24 0,42-24 16,-49 65-16,49-65 15,0 0-15,-9 84 16,9-84-16,0 0 0,17 51 16</inkml:trace>
  <inkml:trace contextRef="#ctx0" brushRef="#br0" timeOffset="13080.9093">23080 9829 0,'0'0'16,"0"0"-16,0 0 0,0 0 15,0 0-15,0 0 0,0 0 16,0 0-16,0 0 0,0 0 16,0 0-16,0 0 15,0 0-15,0 0 16,0 0-16,0 0 0,0 0 16,0 0-16,0 0 15,0 0-15,42 18 0,-42-18 16,0 0-16,0 0 15,41-18-15,-41 18 16,0 0-16,58-38 16,-58 38-16,66-65 0,-66 65 15,66-79-15,-66 79 16,58-79-16,-58 79 16,58-88-16,-58 88 15,66-93-15,-66 93 0,83-97 16,-83 97-16,74-103 15,-74 103-15,75-112 16,-75 112-16,82-125 16,-82 125-16,91-121 0,-91 121 15,91-126-15,-91 126 16,83-121-16,-83 121 16,100-130-16,-100 130 15,91-126-15,-91 126 0,83-134 16,-83 134-16,83-136 15,-83 136-15,82-131 16,-82 131-16,75-125 16,-75 125-16,74-121 15,-74 121-15,75-121 0,-75 121 16,66-111-16,-66 111 16,66-107-16,-66 107 15,49-102-15,-49 102 0,50-103 16,-50 103-16,33-93 15,-33 93-15,41-88 16,-41 88-16,0 0 16,42-84-16,-42 84 0,0 0 15,0 0-15,0 0 16,0 0-16,33-74 16,-33 74-16,0 0 0,0 0 15,0 0-15,0 0 16,0 0-16,0 0 0,0 0 15,25-61-15,-25 61 16,0 0-16,24-18 16,-24 18-16,0 0 0,25 33 15,-25-33-15,42 83 16,-42-83-16,41 102 16,-41-102-16,58 112 15,-58-112-15,58 116 0,-58-116 16,58 126-16,-58-126 15,74 130-15,-74-130 16,83 135-16,-83-135 16,91 153-16,-91-153 15,91 149-15,-91-149 0,99 158 16,-99-158-16,107 164 16,-107-164-16,91 153 15,-91-153-15,108 159 16,-108-159-16,107 152 0,-107-152 15,108 154-15,-108-154 16,99 145-16,-99-145 16,124 144-16,-124-144 15,107 139-15,-107-139 16,108 121-16,-108-121 0,99 120 16,-99-120-16,75 89 15,-75-89-15,74 85 16,-74-85-16,50 69 15,-50-69-15,0 0 0,0 0 16,41 60-16,-41-60 16,33 23-16</inkml:trace>
  <inkml:trace contextRef="#ctx0" brushRef="#br1" timeOffset="31991.4518">5738 10824 0,'0'0'0,"0"0"0,0 0 15,0 0-15,58 0 16,-58 0-16,0 0 0,91 0 16,-91 0-16,0 0 15,99-19-15,-99 19 16,0 0-16,100-27 16,-100 27-16</inkml:trace>
  <inkml:trace contextRef="#ctx0" brushRef="#br1" timeOffset="32273.0211">6383 10564 0,'0'0'0,"0"0"0,0 0 16,0 0-16,0 37 16,0-37-16,17 64 15,-17-64-15,16 94 16,-16-94-16,17 121 0,-17-121 16,25 135-16,-25-135 15,0 0-15,16 121 16</inkml:trace>
  <inkml:trace contextRef="#ctx0" brushRef="#br1" timeOffset="33124.4569">5780 11922 0,'0'0'0,"0"0"16,0 0-16,74 0 15,-74 0-15,75 5 0,-75-5 16,90-5-16,-90 5 16,0 0-16,91-14 0</inkml:trace>
  <inkml:trace contextRef="#ctx0" brushRef="#br1" timeOffset="33785.0814">6367 11625 0,'0'0'0,"0"0"15,0 0-15,0 0 16,0 0-16,0 0 0,0 0 16,0 0-16,0 0 15,58 5-15,-58-5 16,0 0-16,74 9 15,-74-9-15,0 0 0,66 28 16,-66-28-16,0 0 16,33 41-16,-33-41 0,0 0 15,-8 61-15,8-61 16,0 0-16,0 0 16,-50 56-16,50-56 15,0 0-15,0 0 0,0 0 16,0 0-16,0 0 15,-66 56-15,66-56 16,0 0-16,-25 37 0,25-37 16,33 28-16,-33-28 15,0 0-15,58 13 16,-58-13-16,0 0 0,83 10 16,-83-10-16,0 0 15,0 0-15,74 28 16,-74-28-16,0 0 15,58 51-15,-58-51 0,0 0 16,0 65-16,0-65 16,0 0-16,-49 69 15,49-69-15,0 0 0,-83 48 16,83-48-16,0 0 16,-99 41-16,99-41 15,0 0-15,0 0 16,-91 14-16,91-14 0,0 0 15</inkml:trace>
  <inkml:trace contextRef="#ctx0" brushRef="#br1" timeOffset="34426.6584">5755 12894 0,'0'0'0,"0"0"0,0 0 15,33 19-15,-33-19 16,66 14-16,-66-14 16,91 0-16,-91 0 0,99 0 15,-99 0-15,83-9 16,-83 9-16,91-24 15,-91 24-15</inkml:trace>
  <inkml:trace contextRef="#ctx0" brushRef="#br1" timeOffset="35018.5518">6764 12615 0,'0'0'0,"0"0"16,0 0-16,0 0 0,-58 10 15,58-10-15,0 0 16,-66 5-16,66-5 15,0 0-15,0 0 16,0 0-16,0 0 0,-91-10 16,91 10-16,0 0 15,0 0-15,0 0 0,0 0 16,0 0-16,0 0 16,0 0-16,-75-13 15,75 13-15,0 0 0,-74 4 16,74-4-16,0 0 15,0 0-15,0 0 16,-50 42-16,50-42 0,0 0 16,0 0-16,-16 46 15,16-46-15,0 0 16,24 56-16,-24-56 16,75 32-16,-75-32 0,99 24 15,-99-24-15,99 28 16,-99-28-16,91 37 15,-91-37-15,75 51 0,-75-51 16,49 74-16,-49-74 16,0 0-16,0 80 15,0-80-15,-41 78 16,41-78-16,-83 52 0,83-52 16,-82 37-16,82-37 15,0 0-15,0 0 16</inkml:trace>
  <inkml:trace contextRef="#ctx0" brushRef="#br0" timeOffset="49513.9396">7913 10499 0,'0'0'0,"0"0"0,16 102 16,-16-102-16,17 116 15,-17-116-15,17 140 16,-17-140-16,24 126 16,-24-126-16,0 0 0,17 107 15,-17-107-15</inkml:trace>
  <inkml:trace contextRef="#ctx0" brushRef="#br0" timeOffset="50075.4569">7681 11658 0,'0'0'15,"0"0"-15,0 0 16,0 0-16,0 0 16,0 0-16,0 0 0,17 55 15,-17-55-15,25 74 16,-25-74-16,0 0 15,16 89-15,-16-89 0,0 0 16,0 0-16,0 0 16,0 0-16,17 83 15,-17-83-15,0 0 0,33 66 16,-33-66-16,0 0 16,58 28-16,-58-28 15,0 0-15,0 0 0,91-5 16,-91 5-16,0 0 15,82-37-15,-82 37 16,0 0-16,0 0 16,58-61-16</inkml:trace>
  <inkml:trace contextRef="#ctx0" brushRef="#br0" timeOffset="50311.39">7963 11648 0,'0'0'16,"0"0"-16,0 0 0,0 51 15,0-51-15,0 0 16,16 74-16,-16-74 16,17 108-16,-17-108 0,16 120 15,-16-120-15,17 121 16,-17-121-16,0 0 15,16 108-15,-16-108 16,0 0-16,25 88 0</inkml:trace>
  <inkml:trace contextRef="#ctx0" brushRef="#br0" timeOffset="50657.0991">7805 12713 0,'0'0'0,"0"0"15,0 0-15,0 0 16,0 79-16,0-79 16,9 112-16,-9-112 15,8 153-15,-8-153 0,17 158 16,-17-158-16,0 0 15</inkml:trace>
  <inkml:trace contextRef="#ctx0" brushRef="#br1" timeOffset="57018.6834">21170 9782 0,'0'0'0,"0"0"0,0 0 15,0 0-15,0 0 16,0 0-16,0 0 15,0 0-15,0 0 0,-57 19 16,57-19-16,0 0 16,0 0-16,-42 41 15,42-41-15,0 0 0,-8 52 16,8-52-16,41 42 16,-41-42-16,0 0 15,91 14-15,-91-14 16,0 0-16,75-28 0,-75 28 15,0 0-15,58-61 16,-58 61-16,16-74 16,-16 74-16,0 0 0,-33-65 15,33 65-15,-74-42 16,74 42-16,-100-15 16,100 15-16,0 0 15,-91 25-15,91-25 0,0 0 16,-66 41-16,66-41 15,-8 60-15,8-60 16,50 61-16,-50-61 0,91 56 16,-91-56-16,0 0 15,99 23-15,-99-23 16,0 0-16,82-18 0,-82 18 16,0 0-16,0 0 15,50-61-15,-50 61 0,8-65 16,-8 65-16,-49-61 15,49 61-15,-66-32 16,66 32-16,-91-4 16,91 4-16,0 0 0,-83 18 15,83-18-15,0 0 16,-41 56-16,41-56 16,8 65-16,-8-65 15,58 65-15,-58-65 0,0 0 16,91 42-16,-91-42 15,0 0-15,66 4 16,-66-4-16,0 0 0,0 0 16,49-41-16,-49 41 15,9-66-15,-9 66 16,-42-55-16,42 55 0,-66-47 16,66 47-16,-91-9 15,91 9-15,0 0 16,0 0-16,-74 14 15,74-14-15,0 0 0,-41 51 16,41-51-16,8 65 16,-8-65-16,49 61 15,-49-61-15,0 0 0,0 0 16,75 32-16,-75-32 16,0 0-16,91-5 15,-91 5-15,49-46 16,-49 46-16,0 0 0,0 0 15,0 0-15,0 0 16,0 0-16,0 0 16,0 0-16,0 0 0,0 0 15,0 0-15,0 0 16,0 0-16,0 0 16,0 0-16,0 0 0,0 0 15,0 0-15,0 0 16,0 0-16,0 0 15,0 0-15,0 0 16,0 0-16,0 0 0,0 0 16,0 0-16,0 0 15,0 0-15,0 0 16,0 0-16,0 0 16,0 0-16,0 0 0,0 0 15,0 0-15,0 0 16,0 0-16,0 0 15,0 0-15,0 0 0,0 0 16,0 0-16,0 0 16,0 0-16,0 0 0,0 0 15,0 0-15,0 0 16,0 0-16,0 0 16,0 0-16,0 0 15,0 0-15,0 0 0,0 0 16,0 0-16,0 0 15,0 0-15,-74-93 16,74 93-16,0 0 0,-25-33 16,25 33-16,0 0 15,0 0-15,-66-14 16,66 14-16,0 0 0,-50 24 16,50-24-16,0 0 15,0 0-15,0 0 16</inkml:trace>
  <inkml:trace contextRef="#ctx0" brushRef="#br1" timeOffset="61422.9842">19094 6712 0,'0'0'0,"0"0"15,0 0-15,0 0 16,0 0-16,0 0 0,-50 23 16,50-23-16,0 0 15,0 0-15,-33 56 16,33-56-16,0 0 0,-8 70 16,8-70-16,33 70 15,-33-70-15,75 42 16,-75-42-16,82 18 15,-82-18-15,0 0 0,83-23 16,-83 23-16,0 0 16,75-51-16,-75 51 15,17-79-15,-17 79 0,0 0 16,-17-84-16,17 84 16,0 0-16,-75-61 15,75 61-15,-91-37 16,91 37-16,-99 0 0,99 0 15,0 0-15,0 0 16,-83 43-16,83-43 16,0 0-16,-50 51 15,50-51-15,25 64 0,-25-64 16,83 42-16,-83-42 16,99 33-16,-99-33 15,0 0-15,91-19 16,-91 19-16,0 0 0,75-46 15,-75 46-15,0 0 16,16-70-16,-16 70 0,-25-61 16,25 61-16,-74-42 15,74 42-15,-91-4 16,91 4-16,-83 32 16,83-32-16,0 0 0,-66 56 15,66-56-15,0 0 16,-33 79-16,33-79 15,50 75-15,-50-75 0,0 0 16,82 46-16,-82-46 16,0 0-16,99 19 15,-99-19-15,83-23 16,-83 23-16,0 0 0,58-61 16,-58 61-16,0 0 15,0-56-15,0 56 16,-41-46-16,41 46 0,-83-9 15,83 9-15,0 0 16,-74 27-16,74-27 16,0 0-16,0 0 15,-50 52-15,50-52 0,0 0 16,-8 64-16,8-64 16,0 0-16,49 48 15,-49-48-15,0 0 0,75 18 16,-75-18-16,0 0 15,66-28-15,-66 28 16,0 0-16,41-51 0,-41 51 16,-8-61-16,8 61 15,-50-28-15,50 28 16,0 0-16,-66 5 16,66-5-16,0 0 0,0 0 15,-66 42-15,66-42 16,0 0-16,-25 60 15,25-60-15,33 52 0,-33-52 16,0 0-16,0 0 16,66 14-16,-66-14 15,0 0-15,0 0 0,0 0 16,58-33-16,-58 33 16,42-51-16,-42 51 15,0 0-15,-33-42 0,33 42 16,0 0-16,0 0 15</inkml:trace>
  <inkml:trace contextRef="#ctx0" brushRef="#br1" timeOffset="62978.618">17134 9657 0,'0'0'0,"0"0"15,0 0-15,-41 37 16,41-37-16,0 0 16,0 0-16,-50 47 0,50-47 15,0 0-15,-33 69 16,33-69-16,9 61 16,-9-61-16,57 32 0,-57-32 15,0 0-15,83 0 16,-83 0-16,83-42 15,-83 42-15,0 0 16,0 0-16,58-74 0,-58 74 16,0 0-16,8-88 15,-8 88-15,-33-75 16,33 75-16,-74-23 0,74 23 16,-91 18-16,91-18 15,0 0-15,-75 52 16,75-52-16,0 0 0,-33 65 15,33-65-15,25 70 16,-25-70-16,66 46 16,-66-46-16,0 0 0,108 19 15,-108-19-15,90-24 16,-90 24-16,0 0 16,0 0-16,58-60 15,-58 60-15,0 0 0,0-74 16,0 74-16,0 0 0,-66-56 15,66 56-15,-99-15 16,99 15-16,-99 15 0,99-15 16,0 0-16,-75 46 15,75-46-15,0 0 16,-33 51-16,33-51 16,25 61-16,-25-61 0,74 37 15,-74-37-15,0 0 16,100 28-16,-100-28 0,99-15 15,-99 15-15,0 0 16,66-50-16,-66 50 16,0 0-16,25-65 0,-25 65 15,-33-51-15,33 51 16,-66-42-16,66 42 16,-100 0-16,100 0 15,0 0-15,0 0 0,-82 37 0,82-37 16,0 0-16,-50 42 15,50-42-15,8 60 16,-8-60-16,0 0 0,58 46 16,-58-46-16,0 0 15,75 10-15,-75-10 16,66-37-16,-66 37 16,0 0-16,0 0 0,25-74 15,-25 74-15,0 0 16,-9-76-16,9 76 0,-57-46 15,57 46-15,0 0 16,-83-13-16,83 13 16,0 0-16,-50 27 15,50-27-15,0 47 16,0-47-16</inkml:trace>
  <inkml:trace contextRef="#ctx0" brushRef="#br1" timeOffset="64548.5742">21146 9703 0,'0'0'0,"0"0"15,0 0-15,0 0 0,0 0 16,0 0-16,0 0 15,0 0-15,0 0 16,0 0-16,0 0 0,0 0 16,0 0-16,0 0 0,0 0 15,0 0-15,0 0 16,0 0-16,0 0 16,0 0-16,0 0 15,0 0-15,0 0 0,0 0 16,0 0-16,0 0 15,0 0-15,-42-46 0,42 46 16,0 0-16,-41-47 16,41 47-16,0 0 15,-50-69-15,50 69 16,-66-76-16,66 76 0,-74-87 16,74 87-16,-75-88 15,75 88-15,-58-84 16,58 84-16,-66-89 15,66 89-15,-66-93 0,66 93 16,-66-102-16,66 102 16,-74-107-16,74 107 15,-75-112-15,75 112 0,-74-116 16,74 116-16,-83-120 16,83 120-16,-83-122 15,83 122-15,-74-121 16,74 121-16,-83-121 0,83 121 15,-74-117-15,74 117 16,-83-121-16,83 121 16,-74-116-16,74 116 15,-66-116-15,66 116 0,-67-111 16,67 111-16,-74-103 16,74 103-16,-58-97 15,58 97-15,-58-94 0,58 94 16,-49-83-16,49 83 15,0 0-15,-51-75 16,51 75-16,0 0 16,0 0-16,-58-65 0,58 65 15,0 0-15,0 0 16,0 0-16,-49-65 16,49 65-16,0 0 0,0 0 15,-50-38-15,50 38 16,0 0-16,0 0 15,-66 5-15,66-5 16,0 0-16,-58 47 0,58-47 16,-66 79-16,66-79 15,-75 92-15,75-92 16,-66 103-16,66-103 0,-58 103 16,58-103-16,-74 107 15,74-107-15,-91 116 16,91-116-16,-74 130 15,74-130-15,-83 135 0,83-135 16,-83 135-16,83-135 16,-99 149-16,99-149 15,-99 154-15,99-154 0,-99 158 16,99-158-16,-116 163 16,116-163-16,-99 167 15,99-167-15,-108 168 16,108-168-16,-99 162 15,99-162-15,-83 154 0,83-154 16,-74 149-16,74-149 16,-75 125-16,75-125 15,-66 116-15,66-116 16,-49 94-16,49-94 0,0 0 16,0 0-16,-50 83 15,50-83-15,0 0 0,0 0 16,0 0-16,-41 75 15</inkml:trace>
  <inkml:trace contextRef="#ctx0" brushRef="#br0" timeOffset="83245.9112">10221 10703 0,'0'0'0,"0"0"0,16 61 16,-16-61-16,25 83 15,-25-83-15,33 112 0,-33-112 16,25 122-16,-25-122 16,0 0-16</inkml:trace>
  <inkml:trace contextRef="#ctx0" brushRef="#br0" timeOffset="83935.6281">9989 11759 0,'0'0'0,"0"0"16,0 0-16,67-23 15,-67 23-15,107-9 16,-107 9-16,0 0 16,107 0-16,-107 0 0,0 0 15,91 28-15,-91-28 16,0 0-16,42 37 15,-42-37-15,-25 47 0,25-47 16,-74 55-16,74-55 16,0 0-16,-83 38 15,83-38-15,0 0 16,0 0-16,0 0 0,0 0 16,-66 27-16,66-27 15,0 0-15,0 0 16,58 19-16,-58-19 0,0 0 15,82 9-15,-82-9 16,0 0-16,0 0 0,83 24 16,-83-24-16,0 0 15,25 55-15,-25-55 16,-25 66-16,25-66 16,-74 69-16,74-69 15,-91 61-15,91-61 0,0 0 16,-108 32-16,108-32 15,0 0-15,0 0 16,-74 10-16,74-10 0</inkml:trace>
  <inkml:trace contextRef="#ctx0" brushRef="#br0" timeOffset="84594.4171">10626 12694 0,'0'0'15,"0"0"-15,0 0 16,-41 0-16,41 0 16,-66 5-16,66-5 0,-75 9 15,75-9-15,0 0 16,0 0-16,-83 5 15,83-5-15,0 0 16,0 0-16,0 0 0,0 0 16,0 0-16,0 0 0,-66 14 15,66-14-15,0 0 16,-49 28-16,49-28 16,0 0-16,0 0 15,0 0-15,-33 42 16,33-42-16,0 0 0,0 0 15,-9 56-15,9-56 16,33 41-16,-33-41 0,75 24 16,-75-24-16,91 23 15,-91-23-15,0 0 16,107 28-16,-107-28 16,0 0-16,75 51 0,-75-51 15,0 0-15,33 74 16,-33-74-16,-25 79 15,25-79-15,0 0 16,-66 66-16,66-66 0,-99 32 16,99-32-16,0 0 15,-100 0-15</inkml:trace>
  <inkml:trace contextRef="#ctx0" brushRef="#br2" timeOffset="88218.7048">11511 10904 0,'0'0'0,"0"0"15,58 0-15,-58 0 16,91 4-16,-91-4 0,107 5 16,-107-5-16,116-14 15,-116 14-15</inkml:trace>
  <inkml:trace contextRef="#ctx0" brushRef="#br2" timeOffset="88446.9773">12197 10647 0,'0'0'0,"0"0"15,17 75-15,-17-75 16,24 97-16,-24-97 15,33 113-15,-33-113 16,17 126-16,-17-126 16,0 0-16</inkml:trace>
  <inkml:trace contextRef="#ctx0" brushRef="#br2" timeOffset="89187.1548">11395 11969 0,'0'0'0,"0"0"0,66 0 16,-66 0-16,0 0 15,75-10-15,-75 10 16,82-37-16</inkml:trace>
  <inkml:trace contextRef="#ctx0" brushRef="#br2" timeOffset="89571.2692">11883 11713 0,'0'0'0,"0"0"16,0 0-16,0 0 0,0 0 16,-8 56-16,8-56 15,0 0-15,0 64 16,0-64-16,0 0 15,-17 75-15,17-75 0,0 0 16,0 0-16,0 0 16,0 0-16,0 61 0,0-61 15,25 38-15,-25-38 16,58 23-16,-58-23 16,0 0-16,91 3 15,-91-3-15,0 0 0,74-13 16,-74 13-16,0 0 15,58-42-15,-58 42 16,0 0-16,41-70 0</inkml:trace>
  <inkml:trace contextRef="#ctx0" brushRef="#br2" timeOffset="89759.8405">12172 11685 0,'0'0'0,"0"0"15,0 0-15,0 0 0,0 0 16,0 0-16,0 0 0,-66 0 15,66 0-15,-33 37 16,33-37-16,0 79 16,0-79-16,17 107 15,-17-107-15,33 122 0,-33-122 16,24 125-16,-24-125 16,17 126-16,-17-126 15,0 0-15</inkml:trace>
  <inkml:trace contextRef="#ctx0" brushRef="#br2" timeOffset="90459.9722">11610 13005 0,'0'0'16,"0"0"-16,0 0 0,0 0 15,0 0-15,41 15 16,-41-15-16,66 10 16,-66-10-16,108-15 15,-108 15-15</inkml:trace>
  <inkml:trace contextRef="#ctx0" brushRef="#br2" timeOffset="90690.5042">12131 12676 0,'0'0'15,"0"0"-15,0 83 16,0-83-16,8 126 0,-8-126 15,8 163-15,-8-163 16,25 172-16</inkml:trace>
  <inkml:trace contextRef="#ctx0" brushRef="#br2" timeOffset="95559.4468">23196 11797 0,'0'0'0,"0"0"0,0 0 16,0 0-16,0 0 16,0 0-16,0 0 0,0 0 15,-25-19-15,25 19 16,0 0-16,0 0 15,-41-5-15,41 5 0,0 0 16,0 0-16,-25 24 16,25-24-16,0 0 15,25 18-15,-25-18 16,0 0-16,66 0 0,-66 0 16,0 0-16,0 0 15,58-33-15,-58 33 16,0 0-16,50-60 0,-50 60 15,0 0-15,-9-60 16,9 60-16,0 0 16,-57-42-16,57 42 0,0 0 15,-75-10-15,75 10 16,0 0-16,-58 29 16,58-29-16,-16 46 15,16-46-15,33 56 0,-33-56 16,0 0-16,74 41 15,-74-41-15,0 0 16,83 15-16,-83-15 0,0 0 16,0 0-16,0 0 15,66-24-15,-66 24 16,0 0-16,25-46 0,-25 46 16,-50-33-16,50 33 15,-82-4-15,82 4 16,0 0-16,-83 23 15,83-23-15,-75 51 16,75-51-16,0 0 0,-16 69 16,16-69-16,33 61 15,-33-61-15,0 0 16,74 33-16,-74-33 0,0 0 16,75-9-16,-75 9 15,0 0-15,74-47 16,-74 47-16,0 0 15,33-79-15,-33 79 0,0 0 16,-25-79-16,25 79 16,-74-46-16,74 46 0,-83-5 15,83 5-15,0 0 16,-82 32-16,82-32 16,0 0-16,-50 65 15,50-65-15,8 71 0,-8-71 16,0 0-16,50 69 15,-50-69-15,0 0 16,74 37-16,-74-37 16,75-9-16,-75 9 0,0 0 15,0 0-15,66-46 16,-66 46-16,0 0 16,16-74-16,-16 74 0,-33-66 15,33 66-15,-82-28 16,82 28-16,0 0 15,-83 9-15,83-9 16,0 0-16,-58 56 0,58-56 16,0 0-16,-16 70 15,16-70-15,0 0 16,41 65-16,-41-65 0,0 0 16,83 33-16,-83-33 15,82-28-15,-82 28 16,0 0-16,66-56 15,-66 56-15,0 0 16,17-80-16,-17 80 0,-33-60 16,33 60-16,-74-32 15,74 32-15,0 0 16,-83 14-16,83-14 0,0 0 16,0 0-16,-66 55 15,66-55-15,0 0 16,-25 61-16,25-61 0,0 0 15,41 61-15,-41-61 16,0 0-16,83 18 16,-83-18-16,0 0 15,0 0-15,0 0 0,0 0 0,0 0 16,74-18-16,-74 18 16,0 0-16,50-42 15,-50 42-15,-17-38 0,17 38 16,0 0-16,-57-4 15,57 4-15,0 0 0,0 0 16</inkml:trace>
  <inkml:trace contextRef="#ctx0" brushRef="#br2" timeOffset="98263.5438">25256 14825 0,'0'0'0,"0"0"16,0 0-16,0 0 0,0 0 15,0 0-15,0 0 16,0 0-16,0 0 0,0 0 0,0 0 15,0 0-15,0 0 16,0 0-16,0 0 16,0 0-16,-41-23 15,41 23-15,0 0 0,-50-4 16,50 4-16,0 0 16,0 0-16,-49 13 15,49-13-15,0 0 0,-25 51 16,25-51-16,49 51 15,-49-51-15,0 0 16,58 28-16,-58-28 0,0 0 16,66-18-16,-66 18 15,0 0-15,58-51 16,-58 51-16,0 0 16,33-74-16,-33 74 0,0 0 15,-16-66-15,16 66 16,-66-46-16,66 46 15,0 0-15,-75-5 0,75 5 16,0 0-16,-66 37 16,66-37-16,0 0 15,-41 65-15,41-65 0,0 0 16,0 0-16,25 75 16,-25-75-16,0 0 15,57 46-15,-57-46 0,75-9 16,-75 9-16,0 0 15,66-42-15,-66 42 16,0 0-16,25-60 16,-25 60-16,-17-56 0,17 56 15,-58-28-15,58 28 16,0 0-16,-74 18 16,74-18-16,-58 46 15,58-46-15,-33 85 0,33-85 16,25 92-16,-25-92 15,0 0-15,41 66 16,-41-66-16,0 0 16,58 32-16,-58-32 0,0 0 15,66-14-15,-66 14 16,0 0-16,0 0 0,58-65 16,-58 65-16,0 0 15,17-88-15,-17 88 16,-34-88-16,34 88 0,-57-61 15,57 61-15,0 0 16,0 0-16,-75-18 16,75 18-16,0 0 15,-58 33-15,58-33 16,0 0-16,-16 60 0,16-60 16,0 0-16,0 0 15,41 69-15,-41-69 16,66 23-16,-66-23 0,0 0 15,0 0-15,0 0 16,75-23-16,-75 23 16,0 0-16,41-65 0,-41 65 15,-17-56-15,17 56 16,-57-37-16,57 37 16,-75 9-16,75-9 0,0 0 15,-66 33-15,66-33 16,0 0-16,-50 56 15,50-56-15,9 74 16,-9-74-16,0 0 0,58 65 16,-58-65-16,0 0 15,74 18-15,-74-18 16,83-23-16,-83 23 0,0 0 16,74-69-16,-74 69 15,41-83-15,-41 83 16,-24-80-16,24 80 0,-50-56 15,50 56-15,-83-18 16,83 18-16,0 0 16,-82 0-16,82 0 15,0 0-15,-66 32 0,66-32 16,0 0-16,-34 61 16,34-61-16,42 70 15,-42-70-15,0 0 16,66 55-16,-66-55 0,0 0 15,83 10-15,-83-10 16,0 0-16,0 0 0,0 0 16,0 0-16,74-28 15,-74 28-15,8-46 16,-8 46-16,0 0 16,-49-33-16,49 33 0,0 0 15,0 0-15</inkml:trace>
  <inkml:trace contextRef="#ctx0" brushRef="#br2" timeOffset="100179.012">27274 11727 0,'0'0'0,"0"0"0,0 0 15,0 0-15,0 0 16,0 0-16,0 0 16,0 0-16,0 0 0,0 0 15,24-46-15,-24 46 16,-16-28-16,16 28 16,-58-5-16,58 5 15,0 0-15,0 0 0,-58 19 16,58-19-16,0 0 15,-33 46-15,33-46 16,0 0-16,0 56 0,0-56 16,0 0-16,50 46 15,-50-46-15,0 0 16,82 10-16,-82-10 0,0 0 16,75-33-1,-75 33-15,0 0 0,25-65 16,-25 65-16,-25-51 15,25 51-15,-66-28 0,66 28 16,-100 5-16,100-5 16,-91 41-16,91-41 15,0 0-15,-57 70 16,57-70-16,-17 84 0,17-84 16,33 79-16,-33-79 15,0 0-15,83 65 16,-83-65-16,99 19 15,-99-19-15,0 0 0,91-29 16,-91 29-16,0 0 16,50-64-16,-50 64 15,0 0-15,0-85 16,0 85-16,-58-69 0,58 69 16,-100-37-16,100 37 15,0 0-15,-91 5 16,91-5-16,0 0 0,0 0 15,-82 50-15,82-50 16,-25 80-16,25-80 16,33 84-16,-33-84 15,0 0-15,83 51 0,-83-51 16,91 10-16,-91-10 16,0 0-16,82-43 15,-82 43-15,0 0 16,33-70-16,-33 70 0,-16-69 15,16 69-15,-58-43 16,58 43-16,0 0 16,-91-9-16,91 9 0,0 0 15,0 0-15,-83 34 16,83-34-16,0 0 16,-33 64-16,33-64 15,0 0-15,17 56 0,-17-56 16,0 0-16,66 32 15,-66-32-15,0 0 16,0 0-16,83-32 16,-83 32-16,0 0 0,49-56 15,-49 56-15,0 0 16,0-56-16,0 56 16,0 0-16,-58-14 0,58 14 15,0 0-15,0 0 16,-57 32-16,57-32 15,0 0-15,-17 57 0,17-57 16,0 0-16,17 56 16,-17-56-16,0 0 15,49 13-15,-49-13 16,0 0-16,0 0 0,42-32 16,-42 32-16,0 0 15,16-42-15,-16 42 16,0 0-16,-50-28 15,50 28-15,0 0 0,-66-18 16</inkml:trace>
  <inkml:trace contextRef="#ctx0" brushRef="#br2" timeOffset="101955.0814">23213 11759 0,'0'0'0,"0"0"16,0 0-16,0 0 16,0 0-16,0 0 0,0 0 15,0 0-15,0 0 16,0 0-16,0 0 0,0 0 16,0 0-16,0 0 15,0 0-15,33 28 16,-33-28-16,0 0 15,49 38-15,-49-38 0,0 0 16,42 56-16,-42-56 16,0 0-16,58 78 15,-58-78-15,58 80 16,-58-80-16,49 88 0,-49-88 16,50 93-16,-50-93 15,66 84-15,-66-84 16,49 83-16,-49-83 15,58 94-15,-58-94 0,67 101 16,-67-101-16,66 103 16,-66-103-16,74 102 15,-74-102-15,66 107 16,-66-107-16,66 107 16,-66-107-16,67 107 0,-67-107 15,75 107-15,-75-107 16,66 112-16,-66-112 15,58 116-15,-58-116 16,58 112-16,-58-112 0,58 112 16,-58-112-16,74 102 15,-74-102-15,58 98 16,-58-98-16,50 102 0,-50-102 16,58 93-16,-58-93 15,57 93-15,-57-93 16,50 98-16,-50-98 15,66 88-15,-66-88 16,50 89-16,-50-89 0,0 0 16,49 79-16,-49-79 15,42 84-15,-42-84 16,0 0-16,41 69 16,-41-69-16,0 0 0,41 65 15,-41-65-15,0 0 16,0 0-16,0 0 0,0 0 15,0 0-15,0 0 16,0 0-16,0 0 0,34 42 16,-34-42-16,0 0 15,0 0-15,0 0 0,0 0 16,33 29-16,-33-29 16,0 0-16,0 0 15,24-25-15,-24 25 0,25-46 16,-25 46-16,0 0 15,33-79-15,-33 79 16,0 0-16,42-88 16,-42 88-16,41-102 0,-41 102 15,0 0-15,58-93 16,-58 93-16,66-103 16,-66 103-16,58-93 0,-58 93 15,58-97-15,-58 97 16,58-93-16,-58 93 15,49-103-15,-49 103 16,66-103-16,-66 103 16,58-101-16,-58 101 0,66-108 15,-66 108-15,58-98 16,-58 98-16,66-102 16,-66 102-16,83-102 15,-83 102-15,66-107 0,-66 107 16,66-107-16,-66 107 15,75-121-15,-75 121 16,74-102-16,-74 102 16,66-103-16,-66 103 15,67-102-15,-67 102 0,57-98 16,-57 98-16,58-97 16,-58 97-16,66-103 15,-66 103-15,58-92 0,-58 92 16,58-94-16,-58 94 15,50-83-15,-50 83 16,49-84-16,-49 84 16,0 0-16,50-79 15,-50 79-15,0 0 0,58-79 16,-58 79-16,0 0 16,0 0-16,41-70 15,-41 70-15,0 0 0,0 0 16,0 0-16,0 0 15,0 0-15,17-47 16,-17 47-16,0 0 0,0 0 16,0 0-16</inkml:trace>
  <inkml:trace contextRef="#ctx0" brushRef="#br2" timeOffset="104481.2676">25876 14402 0,'0'0'0,"0"0"0,0 0 16,50-9-16,-50 9 16,66 0-16,-66 0 0,99 0 15,-99 0-15,91 0 16,-91 0-16</inkml:trace>
  <inkml:trace contextRef="#ctx0" brushRef="#br2" timeOffset="104871.2346">27026 14201 0,'0'0'0,"0"0"16,0 0-16,0 0 0,0 0 15,16-32-15,-16 32 16,0 0-16,-8-37 16,8 37-16,-42-37 15,42 37-15,-82-9 0,82 9 16,-91 28-16,91-28 16,-83 74-16,83-74 15,-66 107-15,66-107 0,-58 139 16,58-139-16,-8 145 15,8-145-15,0 148 16,0-148-16,0 0 16,8 131-16,-8-131 0,0 0 15,0 0-15,0 0 16,0 0-16,8 74 16,-8-74-16</inkml:trace>
  <inkml:trace contextRef="#ctx0" brushRef="#br2" timeOffset="105050.4756">26405 14565 0,'0'0'0,"0"0"16,58 14-16,-58-14 15,83 4-15,-83-4 16,124 5-16,-124-5 15,141-19-15</inkml:trace>
  <inkml:trace contextRef="#ctx0" brushRef="#br2" timeOffset="105325.2583">27422 14086 0,'0'0'0,"0"0"0,0 0 15,0 0-15,-49 51 16,49-51-16,-58 79 16,58-79-16,-83 144 15,83-144-15,-58 177 0,58-177 16,-33 181-16,33-181 15,0 0-15,0 149 16,0-149-16,0 0 0</inkml:trace>
  <inkml:trace contextRef="#ctx0" brushRef="#br2" timeOffset="105653.3708">27307 14411 0,'0'0'0,"0"0"0,0 0 16,66-9-16,-66 9 15,74-4-15,-74 4 16,0 0-16,91 9 15,-91-9-15,0 0 0,0 0 16,99 14-16,-99-14 16,58 46-16,-58-46 15,33 74-15,-33-74 0,17 107 16,-17-107-16,16 117 16,-16-117-16,42 107 15,-42-107-15</inkml:trace>
  <inkml:trace contextRef="#ctx0" brushRef="#br2" timeOffset="105890.5043">27828 14448 0,'0'0'16,"0"0"-16,-50 70 0,50-70 16,-66 89-16,66-89 15,-58 97-15,58-97 16,-41 107-16,41-107 16,0 0-16,-9 88 0,9-88 15</inkml:trace>
  <inkml:trace contextRef="#ctx0" brushRef="#br2" timeOffset="106201.9634">27728 13923 0,'0'0'0,"25"27"0,-25-27 15,75 71-15,-75-71 16,115 129-16,-115-129 16,124 187-16,-124-187 15,91 218-15,-91-218 0,58 210 16,-58-210-16,0 190 15,0-190-15,-58 144 16,58-144-16,0 0 16</inkml:trace>
  <inkml:trace contextRef="#ctx0" brushRef="#br1" timeOffset="108670.4395">17738 5838 0,'-33'-10'0,"33"10"16,-83-9-16,83 9 15,-91 14-15,91-14 16,-107 42-16,107-42 15,-83 79-15,83-79 0,-66 107 16,66-107-16,-25 121 16,25-121-16,0 125 15,0-125-15,25 126 16,-25-126-16,25 121 0,-25-121 16,8 107-16,-8-107 15,0 0-15,-17 89 16,17-89-16,0 0 15</inkml:trace>
  <inkml:trace contextRef="#ctx0" brushRef="#br1" timeOffset="108847.7427">16961 6461 0,'25'-10'0,"-25"10"15,82-37-15,-82 37 16,149-46-16,-149 46 0,157-43 16,-157 43-16,157-59 15,-157 59-15</inkml:trace>
  <inkml:trace contextRef="#ctx0" brushRef="#br1" timeOffset="109140.5409">18176 5717 0,'0'0'16,"0"0"-16,0 0 15,-49 42-15,49-42 0,-67 69 16,67-69-16,-57 107 15,57-107-15,-50 140 16,50-140-16,-41 167 16,41-167-16,-17 172 0,17-172 15,0 149-15,0-149 16,8 126-16,-8-126 16,0 0-16,33 61 15,-33-61-15</inkml:trace>
  <inkml:trace contextRef="#ctx0" brushRef="#br1" timeOffset="109346.027">18168 6340 0,'0'0'0,"0"0"15,58-28-15,-58 28 0,99-23 16,-99 23-16,132-28 16,-132 28-16,116-37 15</inkml:trace>
  <inkml:trace contextRef="#ctx0" brushRef="#br1" timeOffset="109659.5606">18614 6099 0,'0'0'16,"0"0"-16,0 0 15,0 0-15,25-24 0,-25 24 16,0 0-16,58-28 15,-58 28-15,0 0 16,66-9-16,-66 9 0,66 4 16,-66-4-16,0 0 15,75 33-15,-75-33 16,74 70-16,-74-70 0,75 79 16,-75-79-16,0 0 15,66 69-15,-66-69 16,74 42-16,-74-42 15</inkml:trace>
  <inkml:trace contextRef="#ctx0" brushRef="#br1" timeOffset="109908.6402">19127 5991 0,'0'0'16,"0"0"-16,-41 75 15,41-75-15,-50 107 16,50-107-16,-58 134 0,58-134 16,0 0-16,-25 107 15,25-107-15,9 47 16,-9-47-16</inkml:trace>
  <inkml:trace contextRef="#ctx0" brushRef="#br1" timeOffset="110191.7416">18896 5545 0,'0'0'15,"0"0"-15,0 0 16,107 37-16,-107-37 0,116 74 16,-116-74-16,140 107 15,-140-107-15,142 136 16,-142-136-16,99 134 15,-99-134-15,50 126 0,-50-126 16,0 0-16,0 0 16</inkml:trace>
  <inkml:trace contextRef="#ctx0" brushRef="#br0" timeOffset="112734.1266">26744 6363 0,'0'0'16,"0"0"-16,-66-51 16,66 51-16,-82-23 0,82 23 15,-83 10-15,83-10 16,-91 46-16,91-46 16,-66 88-16,66-88 15,-50 126-15,50-126 16,-16 158-16,16-158 15,8 157-15,-8-157 0,8 150 16,-8-150-16,0 126 16,0-126-16,0 0 15,-16 92-15,16-92 0,-25 28 16</inkml:trace>
  <inkml:trace contextRef="#ctx0" brushRef="#br0" timeOffset="112916.7767">25926 6893 0,'0'0'0,"0"0"16,58 0-16,-58 0 16,115-4-16,-115 4 15,141-19-15,-141 19 16,149-23-16,-149 23 0,149-51 15</inkml:trace>
  <inkml:trace contextRef="#ctx0" brushRef="#br0" timeOffset="113198.5277">27092 6275 0,'0'0'0,"0"0"0,-58 65 16,58-65-16,-58 84 16,58-84-16,-74 121 15,74-121-15,-50 154 16,50-154-16,-17 152 15,17-152-15,0 0 0,9 135 16,-9-135-16</inkml:trace>
  <inkml:trace contextRef="#ctx0" brushRef="#br0" timeOffset="113502.7568">27059 6577 0,'0'0'0,"0"0"0,0 0 16,57-4-16,-57 4 15,67 0-15,-67 0 16,0 0-16,99 18 0,-99-18 15,99 42-15,-99-42 16,74 66-16,-74-66 16,50 74-16,-50-74 15,41 83-15,-41-83 0,0 0 16,50 75-16,-50-75 16,66 32-16,-66-32 15</inkml:trace>
  <inkml:trace contextRef="#ctx0" brushRef="#br0" timeOffset="113751.9074">27604 6466 0,'0'0'16,"0"0"-16,-58 59 15,58-59-15,-57 89 0,57-89 16,-58 117-16,58-117 16,-66 125-16,66-125 15,0 0-15,-58 130 0,58-130 16,-17 70-16,17-70 16</inkml:trace>
  <inkml:trace contextRef="#ctx0" brushRef="#br0" timeOffset="114041.0134">27381 6125 0,'0'0'15,"0"0"-15,91 34 16,50 45-16,-141-79 16,148 116-16,-148-116 15,149 163-15,-149-163 0,124 182 16,-124-182-16,66 185 16,-66-185-16,0 163 15,0-163-15,-57 153 16,57-153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27:02.78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85CD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24 11573 0,'0'0'0,"0"0"15,0 0-15,0 0 16,0 0-16,0 0 0,0 0 15,0 0-15,-33 14 16,33-14-16,0 0 16,-41 33-16,41-33 0,0 0 15,0 0-15,-33 56 16,33-56-16,0 0 16,0 46-16,0-46 15,0 0-15,33 37 0,-33-37 16,0 0-16,58-9 15,-58 9-15,0 0 16,49-60-16,-49 60 16,0 0-16,25-80 0,-25 80 15,0 0-15,-17-74 16,17 74-16,-57-37 16,57 37-16,0 0 0,-67 0 15,67 0-15,0 0 16,-57 42-16,57-42 15,-17 66-15,17-66 16,0 0-16,33 74 0,-33-74 16,0 0-16,0 0 15,66 41-15,-66-41 16,0 0-16,83 0 0,-83 0 16,0 0-16,58-37 15,-58 37-15,0 0 16,25-70-16,-25 70 15,0 0-15,-58-56 0,58 56 16,-75-27-16,75 27 16,0 0-16,-74 23 15,74-23-15,0 0 0,-50 52 16,50-52-16,0 0 16,0 64-16,0-64 15,0 0-15,50 51 16,-50-51-16,0 0 0,66 19 15,-66-19-15,0 0 16,66-23-16,-66 23 16,0 0-16,33-56 0,-33 56 15,0 0-15,-8-55 16,8 55-16,-58-29 16,58 29-16,0 0 15,-66 9-15,66-9 0,0 0 16,-50 46-16,50-46 15,0 0-15,-8 66 16,8-66-16,0 0 0,33 51 16,-33-51-16,0 0 15,58 14-15,-58-14 16,0 0-16,0 0 0,58-28 16,-58 28-16,0 0 15,16-42-15,-16 42 16,-16-36-16,16 36 0,0 0 15,0 0-15,-50-19 16</inkml:trace>
  <inkml:trace contextRef="#ctx0" brushRef="#br0" timeOffset="1353.4403">5457 1302 0,'0'0'0,"0"0"0,0 0 16,0 0-16,25-33 15,-25 33-15,66-41 16,-66 41-16,0 0 15,75-43-15,-75 43 0,0 0 16,82-14-16,-82 14 16,0 0-16,91 33 15,-91-33-15,0 0 0,99 75 16,-99-75-16,100 88 16,-100-88-16,0 0 15,82 70-15,-82-70 16,83 5-16</inkml:trace>
  <inkml:trace contextRef="#ctx0" brushRef="#br0" timeOffset="1586.7952">6069 1111 0,'-16'33'15,"16"-33"-15,-34 84 0,34-84 16,-49 125-16,49-125 16,-58 144-16,58-144 15,0 0-15,-50 140 0</inkml:trace>
  <inkml:trace contextRef="#ctx0" brushRef="#br0" timeOffset="2288.0462">6573 632 0,'0'0'16,"0"0"-16,0 0 16,0 0-16,0 0 15,17 74-15,-17-74 0,33 107 16,-33-107-16,33 158 16,-33-158-16,41 200 15,-41-200-15,34 228 0,7 15 16,-41-243-16,33 227 15,-33-227-15,25 238 16,16 14-16,-16-20 16,-25-232-16,25 209 15,8 14-15,0-4 16,-33-219-16,33 218 0,17 6 16,-26-15-16,-24-209 15,17 190-15,-17-190 16,16 196-16,-16-196 15,17 200-15,-17-200 16,8 191-16,-8-191 0,0 0 16,0 0-16,0 148 15,0-148-15</inkml:trace>
  <inkml:trace contextRef="#ctx0" brushRef="#br0" timeOffset="2789.4115">5135 2446 0,'0'0'0,"0"0"15,99-65-15,-99 65 16,132-61-16,67-8 15,-1-1-15,-16 23 16,-182 47-16,182-46 0,25 0 16,8-5-16,-215 51 15,223-43-15,8-3 16,9 9-16,-240 37 16,232-38-16,-232 38 15,248-46-15,-248 46 0,256-37 16,-256 37-16,240-37 15,-240 37-15,207-33 16,-207 33-16,140-37 16,-140 37-16,0 0 0,99-46 15</inkml:trace>
  <inkml:trace contextRef="#ctx0" brushRef="#br0" timeOffset="5511.0006">7516 698 0,'0'0'0,"0"0"0,0-37 15,0 37-15,-41-24 16,41 24-16,-66-18 15,66 18-15,-100 4 16,100-4-16,0 0 0,-99 42 16,99-42-16,-83 79 15,83-79-15,-49 111 16,49-111-16,-17 136 16,17-136-16,17 143 0,-17-143 15,33 135-15,-33-135 16,0 0-16,0 0 15,41 108-15,-41-108 16,33 55-16</inkml:trace>
  <inkml:trace contextRef="#ctx0" brushRef="#br0" timeOffset="5670.9977">6970 1344 0,'0'0'0,"0"0"0,25-42 16,-25 42-16,83-47 16,-83 47-16,107-64 15,-107 64-15,133-89 16,-133 89-16</inkml:trace>
  <inkml:trace contextRef="#ctx0" brushRef="#br0" timeOffset="5895.3451">7723 595 0,'0'0'0,"0"0"16,0 0-16,-42 66 16,42-66-16,-41 97 15,41-97-15,-25 130 0,25-130 16,-8 135-16,8-135 15,0 0-15,8 125 16,-8-125-16,42 65 16,-42-65-16</inkml:trace>
  <inkml:trace contextRef="#ctx0" brushRef="#br0" timeOffset="6195.4614">7723 1010 0,'0'0'16,"0"0"-16,0 0 16,0 0-16,8-43 15,25 6-15,-33 37 0,0 0 16,66-37-16,-66 37 16,0 0-16,0 0 15,66-14-15,-66 14 16,67 14-16,-67-14 15,0 0-15,49 46 0,-49-46 16,0 0-16,0 0 16,42 65-16,-42-65 15,0 0-15,33 47 0,-33-47 16,0 0-16,0 0 16,0 0-16,41-52 0</inkml:trace>
  <inkml:trace contextRef="#ctx0" brushRef="#br0" timeOffset="6362.5419">7996 767 0,'0'0'0,"0"0"0,0 0 16,0 0-16,-33 70 16,33-70-16,-17 93 15,17-93-15,0 107 0,0-107 16,0 0-16,33 74 15,-33-74-15</inkml:trace>
  <inkml:trace contextRef="#ctx0" brushRef="#br0" timeOffset="6615.7476">7987 465 0,'0'0'0,"25"9"15,-25-9-15,66 38 16,-66-38-16,100 69 0,-100-69 16,115 102-16,-115-102 15,83 121-15,-83-121 16,41 130-16,-41-130 0,-16 131 15,16-131-15</inkml:trace>
  <inkml:trace contextRef="#ctx0" brushRef="#br0" timeOffset="8149.4166">5920 2707 0,'0'0'16,"0"0"-16,-49 52 0,49-52 16,-50 88-16,50-88 15,-25 112-15,25-112 16,8 106-16,-8-106 0,67 69 15,-67-69-15,107 19 16,-107-19-16,132-32 16,-132 32-16,133-79 15,-133 79-15,91-117 0,-91 117 16,41-144-16,-41 144 16,-8-140-16,8 140 15,-58-121-15,58 121 16,-75-93-16,75 93 0,0 0 15,0 0-15,-91-51 16,91 51-16,0 0 16,-57-5-16,57 5 15</inkml:trace>
  <inkml:trace contextRef="#ctx0" brushRef="#br0" timeOffset="8534.1776">7566 2204 0,'0'0'16,"0"0"-16,0 0 15,-75 51-15,75-51 16,-41 79-16,41-79 15,-17 103-15,17-103 0,17 102 16,-17-102-16,66 78 16,-66-78-16,91 43 0,-91-43 15,124-5-15,-124 5 16,116-51-16,-116 51 16,91-79-16,-91 79 15,58-121-15,-58 121 0,-9-135 16,9 135-16,-66-116 15,66 116-15,-91-84 16,91 84-16,-99-37 16,99 37-16,0 0 15,-107 5-15</inkml:trace>
  <inkml:trace contextRef="#ctx0" brushRef="#br0" timeOffset="10478.1024">6119 10862 0,'0'0'16,"0"0"-16,0 0 15,0 0-15,0 0 0,0 0 16,0 0-16,0 0 16,0 0-16,0 0 0,0 0 15,0 0-15,0 0 16,0 0-16,0 0 0,0 0 16,0 0-16,0 0 15,-17 37-15,17-37 16,25 42-16,-25-42 15,0 0-15,58-28 0,-58 28 16,0 0-16,0 0 16,25-51-16,-25 51 15,0 0-15,0-66 0,0 66 16,0 0-16,-42-37 16,42 37-16,0 0 15,-66 0-15,66 0 16,0 0-16,-49 28 0,49-28 15,0 0-15,0 0 16,-9 46-16,9-46 16,0 0-16,33 42 0,-33-42 15,0 0-15,75 10 16,-75-10-16,0 0 16,58-38-16,-58 38 15,0 0-15,24-56 0,-24 56 16,0 0-16,-24-46 15,24 46-15,0 0 16,-58 0-16,58 0 0,0 0 16,-75 42-16,75-42 15,0 0-15,-41 60 16,41-60-16,0 0 0,0 66 16,0-66-16,0 0 15,50 51-15,-50-51 16,0 0-16,66 10 15,-66-10-15,0 0 0,0 0 16,58-42-16,-58 42 16,0 0-16,8-52 15,-8 52-15,0 0 0,-41-38 16,41 38-16,0 0 16,0 0-16,-75 23 15,75-23-15,0 0 16,0 0-16,0 0 0,-49 39 15,49-39-15,0 0 16,0 37-16,0-37 16,0 0-16,41 14 0,-41-14 15,0 0-15,0 0 16,33-33-16,-33 33 16,0 0-16,25-37 0,-25 37 15,0 0-15,-33-23 16,33 23-16,0 0 15</inkml:trace>
  <inkml:trace contextRef="#ctx0" brushRef="#br0" timeOffset="11122.6814">6193 3846 0,'0'0'16,"0"0"-16,0 0 15,0 65-15,0-65 0,0 84 16,0-84-16,8 116 16,-8-116-16,0 0 15,17 117-15,-17-117 16,0 0-16,25 88 0,-25-88 15,49 18-15</inkml:trace>
  <inkml:trace contextRef="#ctx0" brushRef="#br0" timeOffset="11389.6908">7698 3437 0,'0'0'0,"0"0"15,0 65-15,0-65 16,16 93-16,-16-93 0,34 126 15,-34-126-15,33 135 16,-33-135-16,33 129 16</inkml:trace>
  <inkml:trace contextRef="#ctx0" brushRef="#br0" timeOffset="13467.0248">8500 10136 0,'0'0'16,"0"0"-16,0 0 16,0 0-16,0 0 0,-25-23 15,25 23-15,0 0 16,-49-5-16,49 5 15,0 0-15,-75 18 0,75-18 16,0 0-16,0 0 16,-49 42-16,49-42 15,-9 42-15,9-42 16,0 0-16,33 32 0,-33-32 16,0 0-16,58 0 15,-58 0-15,0 0 16,50-36-16,-50 36 0,0 0 15,25-66-15,-25 66 16,0 0-16,-17-65 16,17 65-16,-58-42 15,58 42-15,0 0 0,-82 6 16,82-6-16,0 0 16,-67 46-16,67-46 15,0 0-15,-24 60 0,24-60 16,33 61-16,-33-61 15,0 0-15,82 36 16,-82-36-16,83 0 16,-83 0-16,0 0 0,74-41 15,-74 41-15,0 0 16,34-75-16,-34 75 16,0 0-16,0-74 0,0 74 15,-50-37-15,50 37 16,-74-5-16,74 5 15,0 0-15,-67 37 16,67-37-16,0 0 0,-41 56 16,41-56-16,0 0 15,0 65-15,0-65 0,0 0 16,0 0-16,41 42 16,-41-42-16,75 5 15,-75-5-15,0 0 16,49-37-16,-49 37 0,0 0 15,17-61-15,-17 61 16,-25-56-16,25 56 16,-49-22-16,49 22 15,0 0-15,-75 8 0,75-8 16,0 0-16,-58 52 16,58-52-16,0 0 0,-8 69 15,8-69-15,0 0 16,50 47-16,-50-47 15,0 0-15,74 14 16,-74-14-16,0 0 0,66-28 16,-66 28-16,0 0 15,41-65-15,-41 65 16,0 0-16,0-46 16,0 46-16,0 0 0,-33-19 15,33 19-15,0 0 16</inkml:trace>
  <inkml:trace contextRef="#ctx0" brushRef="#br0" timeOffset="14880.106">6342 4883 0,'0'0'16,"0"0"-16,0 0 15,-8 66-15,8-66 0,-9 74 16,9-74-16,-8 79 16,8-79-16,-8 89 15,8-89-15,0 0 0,-8 97 16,8-97-16,0 0 15,0 0-15,-17 84 16,17-84-16,0 0 16,0 0-16,-8 60 0,8-60 15,33 24-15,-33-24 16,66-5-16,-66 5 16,107-19-16,-107 19 0,0 0 15,100-27-15,-100 27 16,0 0-16,91-38 15,-91 38-15,66-51 0</inkml:trace>
  <inkml:trace contextRef="#ctx0" brushRef="#br0" timeOffset="15127.049">6706 5083 0,'0'0'0,"0"0"16,0 56-16,0-56 15,0 79-15,0-79 0,0 116 16,0-116-16,8 136 16,-8-136-16,0 144 15,0-144-15,0 0 0,8 121 16,-8-121-16,9 75 15,-9-75-15,0 0 16,0 0-16</inkml:trace>
  <inkml:trace contextRef="#ctx0" brushRef="#br0" timeOffset="15521.6728">7161 4702 0,'0'0'15,"0"0"-15,0 0 0,0 0 16,0 55-16,0-55 15,8 89-15,-8-89 16,0 107-16,0-107 0,8 130 16,-8-130-16,17 135 15,-17-135-15,24 139 16,-24-139-16,33 132 16,-33-132-16,25 135 0,-25-135 15,0 0-15,25 111 16,-25-111-16,0 0 15,0 0-15,17 93 0,-17-93 16,0 0-16,16 42 16,-16-42-16</inkml:trace>
  <inkml:trace contextRef="#ctx0" brushRef="#br0" timeOffset="16082.7638">7839 4972 0,'0'0'15,"0"0"-15,41-65 16,-41 65-16,58-42 0,-58 42 16,82-23-16,-82 23 15,91 9-15,-91-9 0,91 42 16,-91-42-16,66 79 16,-66-79-16,34 102 15,-34-102-15,0 126 16,0-126-16,-42 116 0,42-116 15,-58 98-15,58-98 16,-82 65-16,82-65 16,0 0-16,-75 38 15,75-38-15,0 0 0,-91 4 16,91-4-16,-66-32 16,66 32-16,0 0 15,-25-66-15,25 66 16,25-74-16,-25 74 0,66-61 15,-66 61-15,0 0 16,100-28-16,-100 28 16,99 23-16,-99-23 0,99 51 15,-99-51-15,83 66 16,-83-66-16,0 0 16,66 61-16,-66-61 15</inkml:trace>
  <inkml:trace contextRef="#ctx0" brushRef="#br1" timeOffset="23450.6202">12900 1753 0,'0'0'15,"0"0"-15,0 0 16,58-60-16,-58 60 0,74-56 16,-74 56-16,83-66 15,-83 66-15,116-41 16,-116 41-16,99-14 15,-99 14-15,91 32 0,-91-32 16,99 62-16,-99-62 16,74 78-16,-74-78 15,91 74-15,-91-74 16,91 37-16,-91-37 0,83-8 16,-83 8-16,66-52 15</inkml:trace>
  <inkml:trace contextRef="#ctx0" brushRef="#br1" timeOffset="23697.921">13793 1269 0,'0'0'0,"0"0"0,-66 61 16,66-61-16,-66 98 15,66-98-15,-67 139 16,67-139-16,-57 177 0,57-177 16,-50 167-16,50-167 15,0 0-15,0 0 16,0 0-16,-41 149 16,41-149-16,-17 70 0</inkml:trace>
  <inkml:trace contextRef="#ctx0" brushRef="#br1" timeOffset="24254.7685">14546 785 0,'0'0'0,"0"0"16,0 0-16,0 0 16,17 94-16,-17-94 15,16 120-15,-16-120 16,25 168-16,-25-168 0,25 192 15,-25-192-15,25 203 16,-25-203-16,25 219 16,-25-219-16,33 223 15,-33-223-15,16 251 0,9-4 16,-25-247-16,17 237 16,-1-9-16,9-10 15,-25-218-15,25 197 16,0 3-16,-1-5 15,-24-195-15,17 205 0,8 18 16,-9 0-16,-16-223 16,17 209-16,-9 14 15,9-18-15,-17-205 16,16 191-16,1 0 16,-17-191-16,8 191 0,-8-191 15,8 186-15,-8-186 16,17 176-16,-17-176 15,33 154-15,-33-154 16,0 0-16</inkml:trace>
  <inkml:trace contextRef="#ctx0" brushRef="#br1" timeOffset="24883.0744">12768 2753 0,'0'0'0,"0"0"0,49-28 16,-49 28-16,99-37 16,-99 37-16,141-23 15,-141 23-15,207-28 16,-207 28-16,239-33 0,1-5 16,0 6-16,-240 32 15,207-27-15,-9 3 16,10-4-16,-208 28 15,198-18-15,9-10 0,8 4 16,-215 24-16,207-19 16,-1-4-16,-7 10 15,-199 13-15,190-10 16,-190 10-16,190-13 16,-190 13-16,207-10 0,-207 10 15,190-9-15,-190 9 16,149-10-16,-149 10 15,0 0-15,124 0 0,-124 0 16,0 0-16</inkml:trace>
  <inkml:trace contextRef="#ctx0" brushRef="#br1" timeOffset="32098.0849">15100 1688 0,'0'0'0,"0"0"0,75-19 16,-75 19-16,82-18 16,-82 18-16,116-9 0,-116 9 15,108-25-15,-108 25 16</inkml:trace>
  <inkml:trace contextRef="#ctx0" brushRef="#br1" timeOffset="32448.8095">16407 977 0,'0'0'0,"0"0"16,0 0-16,-33-33 15,33 33-15,-66-24 16,66 24-16,-91-4 0,91 4 16,-91 32-16,91-32 15,-91 62-15,91-62 16,-66 92-16,66-92 15,-50 126-15,50-126 0,-25 134 16,25-134-16,0 131 16,0-131-16,17 120 15,-17-120-15,41 103 0,-41-103 16,0 0-16,0 0 16,33 78-16</inkml:trace>
  <inkml:trace contextRef="#ctx0" brushRef="#br1" timeOffset="32667.28">15861 1693 0,'0'0'0,"0"0"16,91-38-16,-91 38 15,99-45-15,-99 45 16,124-51-16,-124 51 0,124-62 16,-124 62-16,124-69 15</inkml:trace>
  <inkml:trace contextRef="#ctx0" brushRef="#br1" timeOffset="32932.5975">16986 916 0,'0'0'0,"0"0"16,0 0-16,-50 55 15,50-55-15,0 0 0,-41 80 0,41-80 16,-42 111-16,42-111 15,-41 135-15,41-135 16,-17 158-16,17-158 16,-8 139-16,8-139 0,0 0 15,8 103-15,-8-103 16,33 33-16,-33-33 16</inkml:trace>
  <inkml:trace contextRef="#ctx0" brushRef="#br1" timeOffset="33210.0181">16977 1334 0,'0'0'0,"0"0"0,0 0 16,0 0-16,0 0 15,33-37-15,-33 37 16,0 0-16,58-18 0,-58 18 15,66-5-15,-66 5 16,0 0-16,91 37 16,-91-37-16,66 66 15,-66-66-15,58 78 0,-58-78 16,0 0-16,58 71 16,-58-71-16,58 36 15,-58-36-15,0 0 0</inkml:trace>
  <inkml:trace contextRef="#ctx0" brushRef="#br1" timeOffset="33441.3221">17490 1204 0,'0'0'15,"0"0"-15,0 0 16,-25 24-16,-41 22 0,66-46 15,-58 70-15,58-70 16,-50 93-16,50-93 16,-49 102-16,49-102 15,0 0-15,0 0 0,-17 98 16,17-98-16,9 41 16,-9-41-16</inkml:trace>
  <inkml:trace contextRef="#ctx0" brushRef="#br1" timeOffset="33775.731">17333 777 0,'0'0'0,"0"0"0,82 18 16,-82-18-16,100 60 15,-100-60-15,124 84 16,-124-84-16,115 112 0,-115-112 16,100 116-16,-100-116 15,49 126-15,-49-126 16,17 124-16,-17-124 15,-8 122-15,8-122 0,-25 98 16,25-98-16,0 0 16,0 0-16,0 0 0</inkml:trace>
  <inkml:trace contextRef="#ctx0" brushRef="#br1" timeOffset="34152.5247">18267 2204 0,'0'0'15,"0"0"-15,-107 6 16,107-6-16,-141 4 0,141-4 15,-149 0-15,149 0 16,-173 9-16,173-9 16,-174 4-16,174-4 0,-190 0 15,190 0-15,-207 0 16,207 0-16,-207 5 16,207-5-16,-215 14 15,215-14-15,-206 19 0,206-19 16,-174 18-16,174-18 15,-174 9-15,174-9 16,-148 28-16,148-28 16,-133 14-16</inkml:trace>
  <inkml:trace contextRef="#ctx0" brushRef="#br0" timeOffset="38227.0129">13677 3214 0,'0'0'0,"0"0"0,0 0 16,-41 19-16,41-19 15,-50 55-15,50-55 16,-41 94-16,41-94 16,-17 106-16,17-106 0,9 107 15,-9-107-15,41 93 16,-41-93-16,83 61 16,-83-61-16,107 28 0,-107-28 15,132 5-15,-132-5 16,116-19-16,-116 19 15,108-47-15,-108 47 16,57-70-16,-57 70 0,34-83 16,-34 83-16,0-84 15,0 84-15,-34-79 16,34 79-16,-66-61 0,66 61 16,-91-46-1,91 46-15,0 0 0,-91-23 16,91 23-16</inkml:trace>
  <inkml:trace contextRef="#ctx0" brushRef="#br0" timeOffset="38581.4312">13933 4591 0,'0'0'0,"0"0"16,0 0-16,0 0 16,9 51-16,-9-51 15,8 65-15,-8-65 16,16 78-16,-16-78 0,25 103 16,-25-103-16,0 0 15,17 103-15</inkml:trace>
  <inkml:trace contextRef="#ctx0" brushRef="#br0" timeOffset="39062.0468">13743 5725 0,'0'0'0,"0"0"0,0 0 16,0 0-16,0 0 16,17 25-16,-17-25 15,0 0-15,16 64 0,-16-64 16,25 107-16,-25-107 16,0 0-16,8 117 15,-8-117-15,0 0 0,0 0 16,0 0-16,0 0 15,17 102-15,-17-102 16,33 60-16,-33-60 16,74 14-16,-74-14 0,100-18 15,-100 18-15,0 0 16,124-33-16,-124 33 16</inkml:trace>
  <inkml:trace contextRef="#ctx0" brushRef="#br0" timeOffset="39345.9002">14314 5870 0,'0'0'16,"0"0"-16,0 80 16,0-80-16,0 106 0,0-106 15,0 149-15,0-149 16,16 168-16,-16-168 16,17 181-16,-17-181 15,25 171-15,-25-171 0</inkml:trace>
  <inkml:trace contextRef="#ctx0" brushRef="#br1" timeOffset="42419.1976">16299 2959 0,'0'0'0,"0"0"0,0 0 15,0 0-15,0 0 16,-82 23-16,82-23 16,-58 60-16,58-60 15,-58 92-15,58-92 0,-42 99 16,42-99-16,-8 97 15,8-97-15,50 70 16,-50-70-16,91 51 0,-91-51 16,132 14-16,-132-14 15,124-5-15,-124 5 16,132-32-16,-132 32 16,83-65-16,-83 65 0,50-79 15,-50 79-15,16-84 16,-16 84-16,-33-79 15,33 79-15,-58-75 16,58 75-16,-91-61 16,91 61-16,-115-26 0,115 26 15,0 0-15</inkml:trace>
  <inkml:trace contextRef="#ctx0" brushRef="#br1" timeOffset="42771.8329">15654 4423 0,'0'0'0,"0"0"16,0 0-16,0 0 15,58-5-15,-58 5 16,99 5-16,-99-5 0,141-5 16,-141 5-16</inkml:trace>
  <inkml:trace contextRef="#ctx0" brushRef="#br1" timeOffset="43019.815">16465 4065 0,'0'0'16,"0"0"-16,0 0 0,33 94 15,-33-94-15,33 97 16,-33-97-16,33 126 15,-33-126-15,25 134 0,-25-134 16,24 121-16,-24-121 16</inkml:trace>
  <inkml:trace contextRef="#ctx0" brushRef="#br1" timeOffset="43506.3216">15853 5921 0,'0'0'15,"0"0"-15,58-9 0,-58 9 16,82-5-16,-82 5 15,100-5-15,-100 5 16,99-23-16,-99 23 0</inkml:trace>
  <inkml:trace contextRef="#ctx0" brushRef="#br1" timeOffset="44006.7306">16489 5605 0,'0'0'15,"0"0"-15,67-42 16,-67 42-16,82-32 0,-82 32 16,116-14-16,-116 14 15,124 8-15,-124-8 16,108 34-16,-108-34 15,82 65-15,-82-65 0,50 93 16,-50-93-16,16 111 16,-16-111-16,0 126 15,0-126-15,-33 130 16,33-130-16,-49 126 0,49-126 16,-75 92-16,75-92 15,-91 48-15,91-48 16,0 0-16,-107 9 0,107-9 15,-108-28-15,108 28 16,0 0-16,-91-65 16,91 65-16,0 0 0,-58-70 15,58 70-15,9-65 16,-9 65-16,66-32 16,-66 32-16,91 0 15,-91 0-15,116 36 0,-116-36 16,107 65-16,-107-65 15,75 75-15,-75-75 16,0 0-16,0 0 16</inkml:trace>
  <inkml:trace contextRef="#ctx0" brushRef="#br1" timeOffset="48071.5474">14827 13960 0,'0'0'0,"0"0"0,0 0 16,0 0-16,0 0 16,0 0-16,0 0 0,0 0 15,0 0-15,0 0 16,0 0-16,0 0 0,0 0 16,25-13-16,-25 13 15,0 0-15,-33-24 16,33 24-16,0 0 0,-33 27 15,33-27-15,0 0 16,-8 51-16,8-51 16,0 0-16,33 61 15,-33-61-15,74 37 0,-74-37 16,0 0-16,75 5 16,-75-5-16,0 0 15,74-23-15,-74 23 16,33-51-16,-33 51 0,0 0 15,-8-61-15,8 61 16,-41-55-16,41 55 16,0 0-16,-75-28 0,75 28 15,0 0-15,-74 4 16,74-4-16,0 0 16,-50 47-16,50-47 15,-8 64-15,8-64 0,41 75 16,-41-75-16,0 0 15,66 56-15,-66-56 16,0 0-16,75 9 16,-75-9-16,0 0 0,0 0 15,66-42-15,-66 42 16,0 0-16,17-69 16,-17 69-16,-34-70 15,34 70-15,-82-51 0,82 51 16,-91-10-16,91 10 15,0 0-15,-83 19 16,83-19-16,0 0 0,-41 61 16,41-61-16,16 79 15,-16-79-15,0 0 16,66 74-16,-66-74 16,0 0-16,83 37 0,-83-37 15,0 0-15,0 0 16,91 0-16,-91 0 15,66-37-15,-66 37 0,9-60 16,-9 60-16,-42-56 16,42 56-16,0 0 15,-83-37-15,83 37 16,0 0-16,-74-19 0,74 19 16,0 0-16,-66 19 15,66-19-15,-17 51 16,17-51-16,0 0 0,17 65 15,-17-65-15,0 0 16,58 46-16,-58-46 16,74 9-16,-74-9 15,0 0-15,0 0 0,83-36 16,-83 36-16,0 0 16,41-56-16,-41 56 15,0 0-15,-8-75 0,8 75 16,-66-46-16,66 46 15,0 0-15,-91-19 16,91 19-16,0 0 16,-75 32-16,75-32 0,-41 66 15,41-66-15,0 0 16,8 79-16,-8-79 16,58 60-16,-58-60 0,0 0 15,75 24-15,-75-24 16,0 0-16,91-19 15,-91 19-15,0 0 16,0 0-16,49-61 0,-49 61 16,0 0-16,9-65 15,-9 65-15,0 0 16,0 0-16,0 0 0,-50-51 16,50 51-16,0 0 15,-75-14-15,75 14 16,0 0-16,-33 24 15,33-24-15,0 0 0,0 41 16,0-41-16,0 0 16,0 0-16,0 0 15,33 28-15,-33-28 0,0 0 16,0 0-16,0 0 16,0 0-16,0 0 15</inkml:trace>
  <inkml:trace contextRef="#ctx0" brushRef="#br1" timeOffset="51668.8103">15787 14802 0,'0'0'15,"0"0"-15,0 0 0,0 0 16,0 0-16,0 0 16,-33-37-16,33 37 15,-50-15-15,50 15 0,0 0 16,-58 5-16,58-5 16,0 0-16,-66 33 15,66-33-15,0 0 16,-25 65-16,25-65 0,17 74 15,-17-74-15,0 0 16,57 52-16,-57-52 16,0 0-16,0 0 15,67 14-15,-67-14 0,0 0 16,58-33-16,-58 33 16,0 0-16,33-65 15,-33 65-15,0 0 0,0-70 16,0 70-16,0 0 15,-33-60-15,33 60 16,0 0-16,0 0 16,-58-28-16,58 28 0,0 0 15,-83 18-15,83-18 16,-33 47-16,33-47 16,0 0-16,0 70 15,0-70-15,0 0 0,49 51 16,-49-51-16,67 0 15,-67 0-15,0 0 16,49-42-16,-49 42 0,0 0 16,33-70-16,-33 70 15,0 0-15,0-74 16,0 74-16,-41-61 16,41 61-16,0 0 0,0 0 15,-58-28-15,58 28 16,0 0-16,0 0 15,-74 5-15,74-5 0,-33 46 16,33-46-16,0 0 16,16 66-16,-16-66 15,0 0-15,50 42 0,-50-42 16,0 0-16,0 0 16,0 0-16,0 0 0,58 4 15,-58-4-15,0 0 0,0 0 16,33-28-16,-33 28 15,0 0-15,-25-36 16,25 36-16,0 0 16,0 0-16,-58-20 0,58 20 15,0 0-15,-74 20 16,74-20-16,-42 51 16,42-51-16,0 0 0,9 60 15,-9-60-15,0 0 16,41 46-16,-41-46 15,0 0-15,74 19 16,-74-19-16,0 0 0,66-28 16,-66 28-16,0 0 15,34-37-15,-34 37 16,0 0-16,0 0 0,-17-47 16,17 47-16,0 0 15,-58-23-15,58 23 16,0 0-16,-83 10 15,83-10-15,0 0 0,-41 46 16,41-46-16,0 0 16,0 51-16,0-51 15,0 0-15,41 52 0,-41-52 16,83 13-16,-83-13 16,0 0-16,0 0 15,0 0-15,66-19 16,-66 19-16,0 0 0,25-46 15,-25 46-15,0 0 16,-16-42-16,16 42 16,0 0-16,0 0 0,-42-14 15,42 14-15,0 0 16</inkml:trace>
  <inkml:trace contextRef="#ctx0" brushRef="#br1" timeOffset="54203.0357">17928 15383 0,'0'0'0,"0"0"0,0 0 16,-41-10-16,41 10 16,0 0-16,-58-3 15,58 3-15,0 0 16,-75 9-16,75-9 0,0 0 15,-57 32-15,57-32 16,-25 61-16,25-61 16,0 0-16,16 65 15,-16-65-15,0 0 0,50 42 16,-50-42-16,0 0 16,83 4-16,-83-4 15,0 0-15,0 0 0,66-28 16,-66 28-16,0 0 15,33-56-15,-33 56 16,0 0-16,-25-51 16,25 51-16,0 0 0,-74-37 15,74 37-15,0 0 16,-83 10-16,83-10 16,0 0-16,-58 41 15,58-41-15,0 75 0,0-75 16,50 70-16,-50-70 15,0 0-15,74 51 16,-74-51-16,0 0 0,75-5 16,-75 5-16,0 0 15,57-51-15,-57 51 16,25-70-16,-25 70 0,0 0 16,-16-88-16,16 88 15,-50-74-15,50 74 16,0 0-16,-83-43 15,83 43-15,0 0 0,-74 0 16,74 0-16,-41 43 16,41-43-16,8 74 15,-8-74-15,49 83 16,-49-83-16,0 0 0,83 61 16,-83-61-16,83 33 15,-83-33-15,0 0 16,83-10-16,-83 10 15,0 0-15,41-41 0,-41 41 16,0-71-16,0 71 16,0 0-16,-41-65 15,41 65-15,-75-51 0,75 51 16,0 0-16,-83-18 16,83 18-16,0 0 15,-57 28-15,57-28 0,-17 69 16,17-69-16,25 79 15,-25-79-15,0 0 16,0 0-16,49 70 0,-49-70 16,0 0-16,75 33 15,-75-33-15,0 0 16,74-19-16,-74 19 16,0 0-16,33-55 15,-33 55-15,0 0 0,-8-71 16,8 71-16,-58-55 15,58 55-15,0 0 16,-82-33-16,82 33 0,0 0 16,0 0-16,-67 14 15,67-14-15,0 0 16,-33 51-16,33-51 0,0 0 16,0 65-16,0-65 15,0 0-15,33 42 16,-33-42-16,0 0 15,0 0-15,0 0 0,0 0 16,0 0-16,58 19 16,-58-19-16,0 0 0,0 0 15,0 0-15,0 0 16,0 0-16,0 0 16,0 0-16,0 0 15,0 0-15</inkml:trace>
  <inkml:trace contextRef="#ctx0" brushRef="#br1" timeOffset="55879.561">15067 14114 0,'0'0'0,"0"0"0,0 0 16,0 0-16,0 0 15,0 0-15,0 0 0,0 0 16,0 0-16,0 0 16,0 0-16,0 0 15,0 0-15,0 0 0,0 0 16,0 0-16,0 0 15,0 0-15,17 55 16,-17-55-16,0 0 0,0 0 16,16 47-16,-16-47 15,0 0-15,25 60 16,-25-60-16,0 0 16,0 0-16,33 71 0,-33-71 15,0 0-15,42 69 16,-42-69-16,0 0 15,57 70-15,-57-70 0,67 61 16,-67-61-16,66 51 16,-66-51-16,66 46 15,-66-46-15,66 42 16,-66-42-16,66 46 0,-66-46 16,83 47-16,-83-47 15,0 0-15,74 51 16,-74-51-16,91 51 0,-91-51 15,108 46-15,-108-46 16,91 46-16,-91-46 16,99 52-16,-99-52 15,107 51-15,-107-51 0,108 51 16,-108-51-16,107 52 16,-107-52-16,124 51 15,-124-51-15,116 42 16,-116-42-16,116 41 15,-116-41-15,132 52 0,-132-52 16,132 42-16,-132-42 16,149 46-16,-149-46 15,141 37-15,-141-37 16,140 37-16,-140-37 0,133 24 16,-133-24-16,132 22 15,-132-22-15,132 20 16,-132-20-16,133 14 0,-133-14 15,148 18-15,-148-18 16,133 19-16,-133-19 16,124 18-16,-124-18 15,124 24-15,-124-24 0,107 9 16,-107-9-16,0 0 16,108 9-16,-108-9 15,0 0-15,99 4 16,-99-4-16,0 0 0,0 0 15,0 0-15,0 0 16,0 0-16,0 0 16,91 10-16,-91-10 0,0 0 15,0 0-15,66-14 16,-66 14-16,0 0 16,0 0-16,0 0 0,-25-65 15,25 65-15,-74-56 16,74 56-16,0 0 15,-66-51-15,66 51 16,0 0-16,0 0 0,0 0 16,0 0-16,0 0 0,0 0 15,0 0-15,-58-46 16,58 46-16,-17-24 16,17 24-16,42 10 15,-42-10-15,82 27 0,-82-27 16,108 48-16,-108-48 15,99 46-15,-99-46 16,0 0-16,0 0 0,83 51 16,-83-51-16,0 0 15,0 0-15,66 51 16,-66-51-16,0 0 16,25 70-16,-25-70 0,-25 83 15,25-83-15,-58 84 16,58-84-16,-66 74 15,66-74-15,0 0 0,-58 70 16</inkml:trace>
  <inkml:trace contextRef="#ctx0" brushRef="#br2" timeOffset="67018.6209">25074 883 0,'-8'37'0,"8"-37"0,-8 93 16,8-93-16,-9 149 15,9-149-15,0 182 16,0-182-16,0 215 16,9 11-16,-9-7 15,8-24-15,0-23 0,-8-13 16,0-6-16,8 29 15,-8-182-15,0 205 16,9 41-16,-1 20 16,9-30-16,-9-31 15,0 0-15,-8 4 16,0-209-16,0 214 16,-8 18-16,0 10 0,8-242 15,-17 219-15,17 0 16,0-219-16,17 200 15,-17-200-15,16 182 16,-16-182-16,0 0 0,25 154 16</inkml:trace>
  <inkml:trace contextRef="#ctx0" brushRef="#br2" timeOffset="67586.1922">22576 2227 0,'0'0'16,"0"0"-16,116-33 16,-116 33-16,157-28 0,50-4 15,-1 0 1,-7 4-16,-9 0 0,-25-5 16,17 1-16,34 4 15,-17 1-15,24 3 16,17 5-16,16 1 15,-8 8-15,-8 1 16,8 0-16,8 9 16,-256 0-16,257 9 0,7 6 15,-264-15-15,248 8 16,-248-8-16,223 9 16,-223-9-16,174-4 0</inkml:trace>
  <inkml:trace contextRef="#ctx0" brushRef="#br2" timeOffset="68087.9355">23279 1442 0,'0'0'0,"0"0"16,41-32-16,-41 32 15,75-15-15,-75 15 16,0 0-16,82-4 15,-82 4-15,0 0 0,75 22 16,-75-22-16,74 65 16,-74-65-16,41 93 15,-41-93-15,34 94 0,-34-94 16,0 0-16,41 83 16,-41-83-16,0 0 15,58 46-15,-58-46 16</inkml:trace>
  <inkml:trace contextRef="#ctx0" brushRef="#br2" timeOffset="68374.2084">23874 1320 0,'0'0'0,"0"0"15,-33 65-15,33-65 16,-33 61-16,33-61 16,-50 80-16,50-80 15,-49 78-15,49-78 0,-42 84 16,42-84-16,-33 79 15,33-79-15,0 0 16,0 0-16</inkml:trace>
  <inkml:trace contextRef="#ctx0" brushRef="#br2" timeOffset="68933.4448">25942 702 0,'0'0'16,"0"0"-16,0 0 16,-41-41-16,41 41 0,0 0 15,-50-51-15,50 51 16,-82-39-16,82 39 15,0 0-15,-91-4 16,91 4-16,0 0 0,-91 46 16,91-46-16,-66 93 15,66-93-15,-50 131 16,50-131-16,-16 134 16,16-134-16,8 145 15,-8-145-15,8 145 0,-8-145 16,17 134-16,-17-134 15,8 131-15,-8-131 16,0 0-16,0 111 16,0-111-16,0 0 0,-33 74 15,33-74-15,0 0 16,-42 5-16,42-5 16</inkml:trace>
  <inkml:trace contextRef="#ctx0" brushRef="#br2" timeOffset="69074.9803">25264 1511 0,'0'0'0,"0"0"16,0 0-16,0 0 16,0 0-16,-41-5 0,41 5 15,58-64-15,-58 64 16,91-57-16,-91 57 16,140-65-16,-140 65 15</inkml:trace>
  <inkml:trace contextRef="#ctx0" brushRef="#br2" timeOffset="69420.6167">26273 585 0,'0'0'0,"0"0"0,-74 52 15,74-52-15,-66 75 16,66-75-16,-67 101 16,67-101-16,-66 117 15,66-117-15,-41 121 16,41-121-16,-25 134 0,25-134 15,0 126-15,0-126 16,8 117-16,-8-117 16,0 0-16,0 0 15,0 0-15,9 83 0,-9-83 16</inkml:trace>
  <inkml:trace contextRef="#ctx0" brushRef="#br2" timeOffset="70725.8524">26703 610 0,'0'0'0,"0"0"16,0 0-16,58 36 15,-58-36-15,91 52 16,-91-52-16,132 79 15,-132-79-15,124 102 0,-124-102 16,99 125-16,-99-125 16,83 135-16,-83-135 15,25 135-15,-25-135 16,-8 130-16,8-130 0,-33 144 16,33-144-16,-67 140 15,67-140-15,-66 144 16</inkml:trace>
  <inkml:trace contextRef="#ctx0" brushRef="#br2" timeOffset="81135.3144">26199 1311 0,'0'0'15,"0"0"-15,0 0 0,0 0 0,0 0 16,0 0-16,0 0 16,0 0-16,33-28 15,-33 28-15,0 0 16,49-14-16,-49 14 0,0 0 15,0 0-15,67-32 16,-67 32-16,0 0 16</inkml:trace>
  <inkml:trace contextRef="#ctx0" brushRef="#br2" timeOffset="81497.3618">26472 1051 0,'0'0'15,"0"0"-15,0 0 0,0 0 16,0 0-16,0 0 16,0 0-16,0 0 0,82-5 15,-82 5-15,0 0 16,66 0-16,-66 0 15,0 0-15,75 23 16,-75-23-16,0 0 0,58 61 16,-58-61-16,49 74 15,-49-74-15,0 0 16,50 102-16,-50-102 0,0 0 16,41 93-16,-41-93 15,0 0-15,0 0 16,66 75-16,-66-75 15,0 0-15,58 23 16</inkml:trace>
  <inkml:trace contextRef="#ctx0" brushRef="#br2" timeOffset="81764.663">27075 1074 0,'0'0'0,"0"0"16,0 0-16,0 0 15,0 0-15,-49 32 16,49-32-16,0 0 16,-67 38-16,67-38 0,-74 60 15,74-60-15,-83 89 16,83-89-16,-82 102 15,82-102-15,-100 98 16,100-98-16,0 0 16</inkml:trace>
  <inkml:trace contextRef="#ctx0" brushRef="#br2" timeOffset="84871.151">23849 2609 0,'0'0'0,"0"0"16,0 0-16,0 0 15,0 0-15,-74-5 16,74 5-16,-66 47 15,66-47-15,-75 88 0,75-88 16,-49 121-16,49-121 16,-25 136-16,25-136 15,50 120-15,-50-120 16,99 89-16,-99-89 16,140 51-16,-140-51 0,166 4 15,-166-4-15,132-46 16,-132 46-16,109-93 15,-109 93-15,49-125 16,-49 125-16,-8-140 0,8 140 16,-74-126-16,74 126 15,-126-103-15,126 103 16,-157-68-16,157 68 16,-173-29-16,173 29 15,-149 0-15,149 0 0,-141 36 16,141-36-16,0 0 15,-99 51-15</inkml:trace>
  <inkml:trace contextRef="#ctx0" brushRef="#br2" timeOffset="85689.0075">23171 4163 0,'33'-4'0,"-33"4"16,100-25-16,-100 25 16,124-46-16</inkml:trace>
  <inkml:trace contextRef="#ctx0" brushRef="#br2" timeOffset="85923.1287">23899 3763 0,'0'0'0,"0"0"16,0 0-16,8 70 15,-8-70-15,9 92 0,-9-92 16,8 135-16,-8-135 16,16 173-16,-16-173 15,9 172-15,-9-172 16</inkml:trace>
  <inkml:trace contextRef="#ctx0" brushRef="#br2" timeOffset="86191.3142">22932 5475 0,'0'0'0,"0"0"16,0 0-16,132-14 15,-132 14-15,149-19 16,-149 19-16,182-33 16,-182 33-16</inkml:trace>
  <inkml:trace contextRef="#ctx0" brushRef="#br2" timeOffset="86506.9457">23924 5042 0,'0'0'0,"0"0"16,0 0-16,0 0 15,0 69-15,0-69 16,-8 103-16,8-103 0,0 125 15,0-125-15,-9 131 16,9-131-16,0 0 16,0 0-16,0 0 15,0 0-15,-8 107 0,8-107 16,8 65-16,-8-65 16,50 5-16,-50-5 15,107-19-15,-107 19 0,134-27 16,-134 27-16,115-38 15,-115 38-15,83-56 16</inkml:trace>
  <inkml:trace contextRef="#ctx0" brushRef="#br2" timeOffset="86707.5858">24338 5070 0,'0'0'16,"0"0"-16,-16 87 16,16-87-16,-9 131 15,9-131-15,-16 178 16,16-178-16,-8 213 0,8-213 16,0 233-16,0-233 15</inkml:trace>
  <inkml:trace contextRef="#ctx0" brushRef="#br0" timeOffset="89651.6791">25827 2530 0,'0'0'0,"0"0"16,0 0-16,0 0 15,0 0-15,-25 36 0,25-36 16,-25 75-16,25-75 16,-17 103-16,17-103 15,0 130-15,0-130 16,42 126-16,-42-126 0,91 102 15,-91-102-15,140 60 16,-140-60-16,149 10 16,-149-10-16,141-38 15,-141 38-15,107-92 0,-107 92 16,66-126-16,-66 126 16,17-135-16,-17 135 15,-33-107-15,33 107 16,-66-79-16,66 79 0,-100-52 15,100 52-15,-107-13 16,107 13-16,-116 23 16,116-23-16,0 0 15</inkml:trace>
  <inkml:trace contextRef="#ctx0" brushRef="#br0" timeOffset="89961.0923">25893 3916 0,'0'0'16,"0"0"-16,0 0 16,0 0-16,16 61 15,-16-61-15,17 102 0,-17-102 16,25 135-16,-25-135 16,8 149-16,-8-149 15,0 0-15,0 0 16</inkml:trace>
  <inkml:trace contextRef="#ctx0" brushRef="#br0" timeOffset="90582.0288">25703 5223 0,'0'0'0,"0"0"0,0 0 16,8-46-16,-8 46 15,33-46-15,-33 46 16,66-57-16,-66 57 0,83-32 16,-83 32-16,91 4 15,-91-4-15,99 42 16,-99-42-16,58 84 16,-58-84-16,25 126 0,-25-126 15,0 139-15,0-139 16,-33 159-16,33-159 15,-75 144-15,75-144 16,-107 116-16,107-116 0,-116 75 16,116-75-16,0 0 15,0 0-15,-124 28 16,124-28-16,-91-28 16,91 28-16,-41-65 0,41 65 15,0 0-15,0-80 16,0 80-16,49-65 15,-49 65-15,83-37 16,-83 37-16,116 9 0,-116-9 16,91 57-16,-91-57 15,91 83-15,-91-83 16,74 98-16,-74-98 16,0 0-16,50 97 0</inkml:trace>
  <inkml:trace contextRef="#ctx0" brushRef="#br2" timeOffset="95132.4197">26604 14201 0,'0'0'0,"0"0"0,0 0 15,0 0-15,0 0 16,-33 6-16,33-6 15,-50 0-15,50 0 0,0 0 16,-74 9-16,74-9 16,0 0-16,-83 23 15,83-23-15,0 0 16,-66 47-16,66-47 0,-17 61 16,17-61-16,0 0 15,42 51-15,-42-51 16,0 0-16,82 18 0,-82-18 15,0 0-15,91-9 16,-91 9-16,0 0 16,0 0-16,0 0 15,0 0-15,66-42 0,-66 42 16,0 0-16,25-66 16,-25 66-16,0 0 15,-25-41-15,25 41 0,0 0 16,0 0-16,-66-9 15,66 9-15,0 0 16,0 0-16,-58 32 0,58-32 16,-16 56-16,16-56 15,0 0-15,33 51 16,-33-51-16,66 23 16,-66-23-16,66-4 0,-66 4 15,0 0-15,0 0 16,66-38-16,-66 38 15,25-60-15,-25 60 16,-16-56-16,16 56 0,-58-46 16,58 46-16,0 0 15,-83-19-15,83 19 0,0 0 16,-83 13-16,83-13 16,0 0-16,-66 48 15,66-48-15,-16 65 16,16-65-16,0 0 0,25 69 15,-25-69-15,0 0 16,66 38-16,-66-38 16,82-10-16,-82 10 0,0 0 15,67-38-15,-67 38 16,49-64-16,-49 64 16,0 0-16,-16-65 15,16 65-15,-58-65 16,58 65-16,0 0 0,-83-38 15,83 38-15,0 0 16,-91-4-16,91 4 16,0 0-16,-74 28 0,74-28 15,-17 51-15,17-51 16,50 60-16,-50-60 16,0 0-16,66 38 0,-66-38 15,0 0-15,99 13 16,-99-13-16,0 0 15,0 0-15,75-32 0,-75 32 16,33-51-16,-33 51 16,-25-61-16,25 61 15,-66-42-15,66 42 0,0 0 16,-100-18-16,100 18 16,0 0-16,-90 18 15,90-18-15,0 0 0,-42 42 16,42-42-16,17 70 15,-17-70-15,0 0 16,82 42-16,-82-42 16,0 0-16,108 14 0,-108-14 15,0 0-15,0 0 16,0 0-16,0 0 16,91-28-16,-91 28 0,0 0 15,41-47-15,-41 47 16,0 0-16,-25-46 15,25 46-15,0 0 0,0 0 16,0 0-16</inkml:trace>
  <inkml:trace contextRef="#ctx0" brushRef="#br2" timeOffset="96601.0443">25860 13592 0,'0'0'15,"0"0"-15,0 0 0,0 0 16,0 0-16,0 0 16,0 0-16,0 0 15,0 0-15,0 0 0,0 0 16,-58-13-16,58 13 16,0 0-16,0 0 15,0 0-15,-42 13 0,42-13 16,-16 24-16,16-24 15,0 0-15,25 23 16,-25-23-16,0 0 16,0 0-16,58 0 0,-58 0 15,0 0-15,0 0 16,49-38-16,-49 38 16,0 0-16,0 0 0,25-46 0,-25 46 15,-17-42-15,17 42 16,0 0-16,-49-19 15,49 19-15,0 0 0,0 0 16,-75 19-16,75-19 16,0 0-16,-49 56 15,49-56-15,0 0 16,0 75-16,0-75 0,0 0 16,58 51-16,-58-51 15,0 0-15,74 14 16,-74-14-16,0 0 0,0 0 15,58-33-15,-58 33 16,0 0-16,33-55 16,-33 55-16,-25-57 15,25 57-15,0 0 0,-58-42 16,58 42-16,0 0 16,0 0-16,-91-4 15,91 4-15,0 0 0,-74 37 16,74-37-16,-33 52 15,33-52-15,0 0 16,17 60-16,-17-60 0,0 0 16,66 32-16,-66-32 15,82-9-15,-82 9 16,0 0-16,0 0 16,58-46-16,-58 46 0,0 0 15,25-65-15,-25 65 16,-25-71-16,25 71 15,0 0-15,-58-51 16,58 51-16,0 0 0,0 0 16,-82-18-16,82 18 15,0 0-15,-58 27 0,58-27 16,-8 47-16,8-47 16,0 0-16,33 66 15,-33-66-15,0 0 0,0 0 16,66 32-16,-66-32 15,0 0-15,66-10 16,-66 10-16,0 0 16,33-42-16,-33 42 0,0-55 15,0 55-15,0 0 16,-41-47-16,41 47 16,0 0-16,0 0 15,-58-18-15,58 18 0,0 0 16,0 0-16</inkml:trace>
  <inkml:trace contextRef="#ctx0" brushRef="#br2" timeOffset="98438.6118">23717 12779 0,'0'0'0,"0"0"16,0 0-16,0 0 0,0 0 15,0 0-15,0 0 16,0 0-16,-41 3 16,41-3-16,0 0 15,0 0-15,-50 33 0,50-33 16,0 0-16,-33 56 16,33-56-16,8 51 15,-8-51-15,42 37 16,-42-37-16,0 0 0,66 5 15,-66-5-15,0 0 16,58-37-16,-58 37 16,0 0-16,41-65 0,-41 65 15,0 0-15,0-65 16,0 65-16,0 0 16,-41-51-16,41 51 15,0 0-15,-75-19 0,75 19 16,0 0-16,-74 19 15,74-19-15,0 0 16,-50 51-16,50-51 0,0 0 16,25 65-16,-25-65 15,0 0-15,58 51 16,-58-51-16,0 0 16,83 14-16,-83-14 0,0 0 15,0 0-15,82-14 16,-82 14-16,33-42 15,-33 42-15,0 0 16,-24-46-16,24 46 16,-75-18-16,75 18 0,0 0 15,0 0-15,0 0 16,-91 8-16,91-8 16,0 0-16,-49 42 0,49-42 15,0 56-15,0-56 16,0 0-16,0 0 15,49 46-15,-49-46 16,0 0-16,0 0 0,75 10 16,-75-10-16,0 0 15,58-28-15,-58 28 16,8-42-16,-8 42 0,0 0 16,-50-33-16,50 33 15,0 0-15,0 0 0,-74-13 16,74 13-16,0 0 15,-58 4-15,58-4 16,0 0-16,-17 33 16,17-33-16,0 0 0,33 37 15,-33-37-15,0 0 16,58 19-16,-58-19 16,0 0-16,0 0 0,0 0 15,66-19-15,-66 19 16,0 0-16,34-33 15,-34 33-15,0 0 16,-17-41-16,17 41 0,0 0 16,-50-28-16,50 28 15,0 0-15,-41 18 16,41-18-16,0 0 0,0 0 16</inkml:trace>
  <inkml:trace contextRef="#ctx0" brushRef="#br2" timeOffset="99954.1165">26430 14398 0,'0'0'16,"0"0"-16,0 0 0,0 0 16,0 0-16,0 0 15,0 0-15,0 0 16,0 0-16,0 0 15,0 0-15,0 0 0,0 0 16,0 0-16,0 0 16,0 0-16,-8 32 0,8-32 15,0 0-15,0 0 16,0 0-16,0 0 16,-33-61-16,33 61 0,-41-70 15,41 70-15,0 0 16,-50-69-16,50 69 15,-58-80-15,58 80 0,0 0 16,-66-83-16,66 83 16,-58-74-16,58 74 15,-58-70-15,58 70 16,-74-56-16,74 56 16,-58-69-16,58 69 0,-66-57 15,66 57-15,-66-65 16,66 65-16,-83-60 0,83 60 15,-83-61-15,83 61 16,-91-61-16,91 61 16,-99-61-16,99 61 15,-116-60-15,116 60 0,-116-60 16,116 60-16,-132-56 16,132 56-16,-124-56 15,124 56-15,-140-55 16,140 55-16,-158-61 15,158 61-15,-148-55 0,148 55 16,-166-61-16,166 61 16,-174-56-16,174 56 15,-174-51-15,174 51 16,-174-47-16,174 47 0,-173-36 16,173 36-16,-190-33 15,190 33-15,-199-38 16,199 38-16,-190-27 15,190 27-15,-190-24 16,190 24-16,-182-24 0,182 24 16,-182-13-16,182 13 15,-165-13-15,165 13 16,-141-10-16,141 10 16,0 0-16,-108-5 0,108 5 15,0 0-15,0 0 16,0 0-16,0 0 0,-99-5 15,99 5-15,0 0 16,-49-14-16,49 14 16,8-32-16,-8 32 15,58-47-15,-58 47 16,99-46-16,-99 46 0,99-47 16,-99 47-16,0 0 15,0 0-15,0 0 16,0 0-16,0 0 0,99-37 15,-99 37-15,0 0 16,50-28-16,-50 28 0,0 0 16,0 0-16,-99 19 15,99-19-15,-116 37 16,116-37-16,-149 56 16,149-56-16,-140 51 0,140-51 15,0 0-15,-133 51 16,133-51-16,0 0 15,0 0-15,-74 51 16,74-51-16,8 61 0,-8-61 16,91 56-16,-91-56 15,157 69-15,-157-69 16,0 0-16,166 84 16,-166-84-16,0 0 0,0 0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30:47.82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  <inkml:brush xml:id="br2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8732 8759 0,'0'0'0,"0"0"16,0 0-16,0 0 15,0 0-15,0 0 16,0 0-16,0 0 16,0 0-16,8-42 0,-8 42 15,-42 37-15,42-37 16,-49 85-16,49-85 15,-42 111-15,42-111 0,-41 121 16,41-121-16,0 102 16,0-102-16,41 79 15,-41-79-15,67 56 16,-67-56-16,82 37 0,-82-37 16,116 9-16,-116-9 15,116-4-15,-116 4 16,107-24-16,-107 24 0,0 0 15,75-51-15,-75 51 16,0 0-16,0 0 0,49-65 16,-49 65-16,0 0 15,17-69-15,-17 69 0,0 0 16,-25-48-16,25 48 16,-58-13-16,58 13 15,-74 28-15,74-28 0,0 0 16,-83 60-16,83-60 15,-66 79-15,66-79 16,-50 98-16,50-98 16,-8 84-16,8-84 0</inkml:trace>
  <inkml:trace contextRef="#ctx0" brushRef="#br0" timeOffset="1887.6188">8665 9801 0,'0'0'0,"0"0"16,0 0-16,0 0 0,0 0 15,0 0-15,-41 51 16,41-51-16,-66 70 15,66-70-15,-50 93 16,50-93-16,-49 111 0,49-111 16,-17 113-16,17-113 15,0 0-15,8 97 16,-8-97-16,50 88 16,-50-88-16,91 66 0,-91-66 15,116 36-15,-116-36 16,132 19-16,-132-19 15,132-5-15,-132 5 0,0 0 16,116-23-16,-116 23 16,0 0-16,83-46 15,-83 46-15,58-70 16,-58 70-16,0 0 0,0-79 16,0 79-16,0 0 15,-58-61-15,58 61 16,-91-32-16,91 32 15,-108 10-15,108-10 0,-107 51 16,107-51-16,-83 88 16,83-88-16,-41 116 15,41-116-15,0 0 0</inkml:trace>
  <inkml:trace contextRef="#ctx0" brushRef="#br0" timeOffset="2655.0279">7979 11378 0,'0'0'0,"0"0"16,0 0-16,75 0 16,-75 0-16,124 9 15,-124-9-15,140 14 0,-140-14 16,124-4-16</inkml:trace>
  <inkml:trace contextRef="#ctx0" brushRef="#br0" timeOffset="3613.4601">9145 11187 0,'0'0'0,"0"0"0,0 0 15,0 0-15,0 0 16,0 0-16,-8-41 15,8 41-15,0 0 0,-50-42 16,50 42-16,-74-28 16,74 28-16,-91-9 0,91 9 15,-100 23-15,100-23 16,0 0-16,-74 46 16,74-46-16,0 0 15,0 0-15,-41 71 0,41-71 16,0 69-16,0-69 15,58 51-15,-58-51 16,0 0-16,91 28 0,-91-28 16,0 0-16,107-5 15,-107 5-15,0 0 16,99-37-16,-99 37 16,0 0-16,0 0 0,0 0 15,0 0-15,0 0 16,0 0-16,0 0 0,0 0 15,66-51-15,-66 51 16,0 0-16,0 0 16,0 0-16,25-37 0,-25 37 15,0 0-15,0 0 16,0 0-16,-8 93 16,8-93-16,-8 102 15,8-102-15,0 0 0,0 0 0,8 107 16,-8-107-16,0 0 15,0 106-15,0-106 16,0 0-16,8 89 0,-8-89 16,0 0-16,0 0 15,0 0-15,0 0 16,0 0-16,0 0 0,0 0 16,0 0-16,0 0 15,0 0-15,0 70 16,0-70-16,0 0 0,0 0 15,0 0-15,0 0 16,0 33-16,0-33 0,0 0 16,0 0-16</inkml:trace>
  <inkml:trace contextRef="#ctx0" brushRef="#br0" timeOffset="4959.5839">8723 12318 0,'0'0'16,"0"0"-16,0 0 15,0 0-15,0 0 0,33-14 16,-33 14-16,83-14 16,-83 14-16,116 4 15,-116-4-15,0 0 0,124 28 16,-124-28-16,0 0 16,0 0-16,0 0 15,74 47-15,-74-47 0,25 51 16,-25-51-16,-50 56 15,50-56-15,0 0 16,-82 51-16,82-51 16,0 0-16,-100 46 0,100-46 15,0 0-15,0 0 16,0 0-16,0 0 16,-99 38-16,99-38 0,-25 42 15,25-42-15,42 32 16,-42-32-16,91 37 15,-91-37-15,0 0 16,0 0-16,107 42 0,-107-42 16,0 0-16,75 37 15,-75-37-15,33 52 16,-33-52-16,-25 51 0,25-51 16,-74 55-1,74-55-15,-116 38 0,116-38 16,-124 23-16,124-23 15,0 0-15,0 0 0</inkml:trace>
  <inkml:trace contextRef="#ctx0" brushRef="#br0" timeOffset="5494.1615">7979 13941 0,'0'0'15,"0"0"-15,0 0 16,0 0-16,83 0 15,-83 0-15,140-9 0,-140 9 16,166-18-16,-166 18 16,132-19-16,-132 19 15</inkml:trace>
  <inkml:trace contextRef="#ctx0" brushRef="#br0" timeOffset="5928.2325">8938 13555 0,'0'0'0,"0"0"0,0 0 15,-41 46-15,41-46 16,-66 71-16,66-71 0,0 0 15,-50 97-15,50-97 16,-16 112-16,16-112 16,24 102-16,-24-102 15,75 89-15,-75-89 0,116 69 16,-116-69-16,132 28 16,-132-28-16,0 0 15,124-9-15,-124 9 16,0 0-16,0 0 0,91-51 15,-91 51-15,0 0 16,49-65-16,-49 65 16,0 0-16,-8-71 0,8 71 15,-58-36-15,58 36 16,-82 0-16,82 0 16,-91 42-16,91-42 15,0 0-15,-58 79 0</inkml:trace>
  <inkml:trace contextRef="#ctx0" brushRef="#br1" timeOffset="14918.0615">18466 9578 0,'0'0'15,"0"0"-15,0 0 0,0 0 16,0 0-16,0 0 15,0 0-15,0 0 0,0 0 16,0 0 0,-50 18-16,50-18 0,0 0 15,-25 56-15,25-56 16,0 0-16,0 65 0,0-65 16,0 0-16,33 51 15,-33-51-15,0 0 16,0 0-16,66 10 0,-66-10 15,0 0-15,0 0 16,67-42-16,-67 42 16,0 0-16,24-61 15,-24 61-15,0 0 0,-8-65 16,8 65-16,0 0 16,-50-32-16,50 32 15,0 0-15,-74 18 0,74-18 16,0 0-16,-50 56 15,50-56-15,-8 70 16,8-70-16,42 56 16,-42-56-16,74 28 0,-74-28 15,0 0-15,91 0 16,-91 0-16,0 0 16,74-38-16,-74 38 0,0 0 15,42-69-15,-42 69 16,0 0-16,-9-80 15,9 80-15,0 0 16,-58-55-16,58 55 0,-74-23 16,74 23-16,-91 37 15,91-37-15,0 0 16,-58 61-16,58-61 0,0 0 16,-16 78-16,16-78 15,0 0-15,33 61 16,-33-61-16,0 0 15,74 32-15,-74-32 0,0 0 16,83-9-16,-83 9 16,49-60-16,-49 60 15,0 0-15,17-66 0,-17 66 16,0 0-16,-25-74 16,25 74-16,-58-37 15,58 37-15,0 0 0,-82 4 16,82-4-16,0 0 15,0 0-15,-66 51 16,66-51-16,0 0 16,-25 80-16,25-80 0,25 74 15,-25-74-15,0 0 16,0 0-16,66 33 16,-66-33-16,0 0 0,74-15 15,-74 15-15,0 0 16,0 0-16,41-60 15,-41 60-15,0 0 0,9-79 16,-9 79-16,0 0 16,-33-51-16,33 51 15,-58-10-15,58 10 0,0 0 16,-58 42-16,58-42 16,0 0-16,0 0 15,0 0-15,-33 70 0,33-70 16,0 0-16,16 70 15,-16-70-15,0 0 16,0 0-16,58 23 0,-58-23 16,0 0-16,0 0 15,50-18-15,-50 18 16,0 0-16,0 0 16,16-42-16,-16 42 0,-16-33 15,16 33-15,0 0 16,-42 10-16,42-10 15,0 0-15,-41 37 0,41-37 16,0 0-16,0 56 16,0-56-16,0 0 15,33 41-15,-33-41 0,0 0 16,58 14-16,-58-14 16,0 0-16,58-19 15,-58 19-15,0 0 0,0 0 16,0 0-16,16-36 15,-16 36-15,0 0 16,-24-28-16,24 28 0,0 0 16,-42 0-16,42 0 15,0 0-15,0 0 16,-41 37-16,41-37 0,0 0 16,0 0-16,-17 37 15,17-37-15,0 0 16,0 0-16,0 0 0,0 0 15,0 0-15,0 0 16,0 0-16,0 0 0,0 0 16,0 0-16,0 0 15,0 0-15,0 0 16,0 0-16,0 0 16,0 0-16,17-19 0,-17 19 15</inkml:trace>
  <inkml:trace contextRef="#ctx0" brushRef="#br1" timeOffset="17300.1649">21600 9665 0,'0'0'0,"0"0"0,0 0 15,0 0-15,0 0 16,0 0-16,0 0 16,0 0-16,0 0 0,0 0 15,0 0-15,-66 15 16,66-15-16,0 0 16,-41 37-16,41-37 0,0 0 15,-25 47-15,25-47 16,0 0-16,33 32 15,-33-32-15,0 0 16,58 10-16,-58-10 0,66-28 16,-66 28-16,42-70 15,-42 70-15,0 0 16,0-84-16,0 84 0,0 0 16,-34-74-16,34 74 15,0 0-15,-74-47 16,74 47-16,-83 0 15,83 0-15,0 0 0,-91 33 16,91-33-16,0 0 16,-41 60-16,41-60 15,8 69-15,-8-69 0,58 61 16,-58-61-16,0 0 16,83 28-16,-83-28 15,0 0-15,74 0 16,-74 0-16,0 0 0,58-41 15,-58 41-15,0 0 16,17-74-16,-17 74 16,0 0-16,-17-75 0,17 75 15,0 0-15,-49-56 16,49 56-16,-75-5 16,75 5-16,-74 42 0,74-42 15,0 0-15,-42 74 16,42-74-16,-8 89 15,8-89-15,33 70 16,-33-70-16,75 41 0,-75-41 16,0 0-16,0 0 15,74 10-15,-74-10 16,58-38-16,-58 38 16,25-78-16,-25 78 0,-9-94 15,9 94-15,0 0 16,-41-78-16,41 78 0,0 0 15,-66-56-15,66 56 16,-83-20-16,83 20 16,0 0-16,-82 15 15,82-15-15,0 0 0,-50 51 16,50-51-16,-8 75 16,8-75-16,33 74 15,-33-74-15,0 0 16,66 51-16,-66-51 0,0 0 15,0 0-15,83 10 16,-83-10-16,0 0 16,57-33-16,-57 33 0,0 0 15,25-66-15,-25 66 16,0 0-16,-16-60 16,16 60-16,0 0 0,-50-41 15,50 41-15,0 0 16,-83 13-16,83-13 15,0 0-15,-66 61 0,66-61 16,0 0-16,0 0 16,-16 70-16,16-70 15,0 0-15,41 60 0,-41-60 16,0 0-16,66 28 16,-66-28-16,0 0 15,66-37-15,-66 37 16,0 0-16,0 0 0,0 0 15,25-61-15,-25 61 16,0 0-16,-25-56 16,25 56-16,0 0 15,-57-9-15,57 9 0,0 0 16,0 0-16,-58 37 16,58-37-16,0 0 15,0 0-15,-17 66 0,17-66 16,0 0-16,0 0 15,0 0-15,25 32 16,-25-32-16,0 0 0,50-14 16,-50 14-16,0 0 15,16-51-15,-16 51 16,0 0-16,0 0 16,0 0-16,0 0 0,-8-51 15,8 51-15</inkml:trace>
  <inkml:trace contextRef="#ctx0" brushRef="#br1" timeOffset="20549.8761">23643 14583 0,'0'0'15,"0"0"-15,0 0 0,0 0 16,0 0-16,0 0 15,0 0-15,-33-88 16,33 88-16,0 0 0,-67-14 16,67 14-16,-66 18 15,66-18-15,0 0 16,-49 61-16,49-61 0,-17 84 16,17-84-16,25 74 15,-25-74-15,0 0 16,58 51-16,-58-51 15,0 0-15,66 10 0,-66-10 16,83-42-16,-83 42 16,0 0-16,41-70 15,-41 70-15,0-84 0,0 84 16,-41-69-16,41 69 16,-91-33-16,91 33 15,0 0-15,-99 0 16,99 0-16,-91 37 15,91-37-15,0 0 0,-50 65 16,50-65-16,16 79 16,-16-79-16,58 75 0,-58-75 15,0 0-15,83 42 16,-83-42-16,83-6 16,-83 6-16,0 0 15,0 0-15,91-46 0,-91 46 16,0 0-16,33-74 15,-33 74-15,-9-70 16,9 70-16,-66-46 16,66 46-16,0 0 0,-91-10 15,91 10-15,0 0 16,-74 23-16,74-23 16,-41 57-16,41-57 15,0 0-15,8 69 0,-8-69 16,0 0-16,50 51 15,-50-51-15,82 5 16,-82-5-16,91-37 0,-91 37 16,0 0-16,58-61 15,-58 61-15,0 0 16,17-74-16,-17 74 16,0 0-16,-42-70 0,42 70 15,0 0-15,-99-37 16,99 37-16,0 0 15,-91 14-15,91-14 0,-50 60 16,50-60-16,0 66 16,0-66-16,42 65 15,-42-65-15,0 0 16,58 46-16,-58-46 16,91 23-16,-91-23 0,0 0 15,82-23-15,-82 23 16,0 0-16,50-42 15,-50 42-15,8-55 0,-8 55 16,-41-38-16,41 38 16,-66-14-16,66 14 15,0 0-15,0 0 0,0 0 16,-91 10-16,91-10 16,0 0-16,-50 37 15,50-37-15,0 0 0,-8 46 16,8-46-16,0 0 15,0 0-15,41 38 0,-41-38 16,66 0-16,-66 0 16,0 0-16,0 0 0,58-38 15,-58 38-15,0 0 0,0 0 16,17-55-16,-17 55 16,0 0-16,-33-46 0,33 46 15,0 0-15,-83-15 16,83 15-16,0 0 15,-58 9-15,58-9 16,0 0-16,-16 42 0,16-42 16,0 0-16,16 51 15,-16-51-15,0 0 0,41 19 16,-41-19-16,0 0 16,0 0-16,67-9 15,-67 9-15,0 0 16,41-42-16,-41 42 15,0 0-15,0-47 0,0 47 16,0 0-16,0 0 16,0 0-16,0 0 15,0 0-15,0 0 0,-33-41 16,33 41-16,0 0 16,0 0-16,0 0 0,0 0 15,0 0-15,0 0 16,0 0-16,0 0 0,0 0 15,0 0-15,-50-24 16,50 24-16,0 0 16,0 0-16,0 0 0,0 0 15,0 0-15,0 0 16,0 0-16,0 0 0,0 0 16,0 0-16,-33-4 15,33 4-15,0 0 16,0 0-16,0 0 0,0 0 15,0 0-15,0 0 0,0 0 16,0 0-16,0 0 16,0 0-16,0 0 0,0 0 15,0 0-15,0 0 16,0 0-16,0 0 16,0 0-16,0 0 0,0 0 15,0 0-15,0 0 0,0 0 16,0 0-16,0 0 15,0 0-15,0 0 0,0 0 16,0 0-16,0 0 16,0 0-16,0 0 15,0 0-15,0 0 0,0 0 16,0 0-16,0 0 16,0 0-16,0 0 15,0 0-15,0 0 0,0 0 16,0 0-16,0 0 15,0 0-15,0 0 16,0 0-16,0 0 0,0 0 16,0 0-16,0 0 0,0 0 15,0 0-15,0 0 16,0 0-16,0 0 16,0 0-16,0 0 15,0 0-15,0 0 0,0 0 16,0 0-16,0 0 0,0 0 15,0 0-15,0 0 16,0 0-16,0 0 16,0 0-16,0 0 0,0 0 15,0 0-15,0 0 16,0 0-16,0 0 0,0 0 16,0 0-16,0 0 15,0 0-15</inkml:trace>
  <inkml:trace contextRef="#ctx0" brushRef="#br1" timeOffset="21573.3938">26612 11485 0,'0'0'0,"0"0"16,0 0-16,0-84 15,0 84-15,0 0 0,0-88 16,0 88-16,8-103 15</inkml:trace>
  <inkml:trace contextRef="#ctx0" brushRef="#br1" timeOffset="23082.731">26562 10587 0,'0'0'0,"0"0"15,0 0-15,0 0 16,0 0-16,0 0 0,0 0 15,0 0-15,0 0 16,0 0-16,0 0 16,-57 14-16,57-14 0,0 0 15,0 0-15,-33 28 16,33-28-16,0 0 16,0 0-16,-17 42 0,17-42 15,0 0-15,25 37 16,-25-37-16,0 0 15,49 5-15,-49-5 16,0 0-16,50-28 0,-50 28 16,0 0-16,25-56 15,-25 56-15,0 0 16,-8-56-16,8 56 0,0 0 16,-42-37-16,42 37 15,0 0-15,-66-5 16,66 5-16,0 0 15,-58 37-15,58-37 0,-25 61 16,25-61-16,0 0 16,25 70-16,-25-70 15,0 0-15,66 46 0,-66-46 16,66 0-16,-66 0 16,0 0-16,58-37 15,-58 37-15,0 0 16,42-66-16,-42 66 0,-17-64 15,17 64-15,0 0 0,0 0 16,-58-56-16,58 56 16,0 0-16,-74-14 0,74 14 15,0 0-15,-75 18 16,75-18-16,0 0 16,-33 56-16,33-56 15,0 0-15,25 60 0,-25-60 16,0 0-16,58 52 15,-58-52-15,58 0 16,-58 0-16,0 0 0,50-47 16,-50 47-16,0 0 15,16-65-15,-16 65 16,0 0-16,-16-69 16,16 69-16,0 0 0,-58-42 15,58 42-15,0 0 16,-75 4-16,75-4 0,0 0 15,-66 42-15,66-42 16,-16 70-16,16-70 16,0 0-16,24 70 15,-24-70-15,0 0 0,58 46 16,-58-46-16,66 5 16,-66-5-16,0 0 15,50-43-15,-50 43 0,0 0 0,0 0 16,33-69-16,-33 69 15,0 0-15,-16-65 16,16 65-16,-50-41 0,50 41 16,0 0-16,-66-10 15,66 10-15,0 0 16,0 0-16,-75 33 0,75-33 16,-24 60-16,24-60 15,0 0-15,16 69 16,-16-69-16,0 0 15,0 0-15,58 57 0,-58-57 16,0 0-16,0 0 16,74-5-16,-74 5 15,0 0-15,0 0 0,50-52 16,-50 52-16,0 0 16,17-55-16,-17 55 15,-34-42-15,34 42 16,0 0-16,0 0 0,0 0 15,-57-5-15,57 5 16,0 0-16,-42 38 16,42-38-16,0 0 0,-8 51 15,8-51-15,0 0 16,41 42-16,-41-42 16,0 0-16,50 4 0,-50-4 15,0 0-15,50-42 16,-50 42-16,0 0 15,24-46-15,-24 46 16,0 0-16,-24-42 0,24 42 16,0 0-16,0 0 15,-42-9-15,42 9 16,0 0-16,-41 28 16,41-28-16,0 0 0,-17 46 15,17-46-15,0 0 16,0 0-16,17 32 0,-17-32 15,0 0-15</inkml:trace>
  <inkml:trace contextRef="#ctx0" brushRef="#br1" timeOffset="25510.5216">28671 11555 0,'0'0'15,"0"0"-15,0 0 0,0 0 16</inkml:trace>
  <inkml:trace contextRef="#ctx0" brushRef="#br1" timeOffset="27389.6316">28588 13555 0,'0'0'0,"0"0"15,0 0-15,0 0 16,0 0-16,0 0 0,0 0 16,0 0-16,0 0 15,0 0-15,0 0 0,0 0 16,0 0-16,0 0 16,0 0-16,0 0 15,-25-37-15,25 37 16,0 0-16,-41 4 0,41-4 15,0 0-15,-41 42 16,41-42-16,0 0 16,-17 57-16,17-57 0,42 60 15,-42-60-15,0 0 16,57 37-16,-57-37 16,0 0-16,0 0 15,0 0-15,67-4 0,-67 4 16,0 0-16,0 0 15,41-42-15,-41 42 16,0 0-16,-17-65 0,17 65 16,-74-34-16,74 34 15,0 0-15,-74 6 16,74-6-16,0 0 0,0 0 16,-58 46-16,58-46 15,8 70-15,-8-70 16,0 0-16,66 55 15,-66-55-15,66 23 0,-66-23 16,0 0-16,66-23 16,-66 23-16,0 0 15,33-64-15,-33 64 0,-8-85 16,8 85-16,-49-65 16,49 65-16,-83-37 15,83 37-15,-108 9 16,108-9-16,0 0 0,-74 42 15,74-42-15,0 0 16,-25 61-16,25-61 16,33 75-16,-33-75 15,0 0-15,0 0 0,83 61 16,-83-61-16,0 0 16,99 13-16,-99-13 15,0 0-15,75-37 0,-75 37 16,0 0-16,41-61 15,-41 61-15,-33-65 16,33 65-16,-75-38 0,75 38 16,-99 5-16,99-5 15,0 0-15,-91 33 16,91-33-16,0 0 16,-41 61-16,41-61 0,16 74 15,-16-74-15,0 0 16,58 66-16,-58-66 15,91 27-15,-91-27 16,75-4-16,-75 4 0,49-52 16,-49 52-16,0 0 15,0 0-15,25-74 16,-25 74-16,-25-74 0,25 74 16,-66-42-16,66 42 15,-99-6-15,99 6 16,0 0-16,-83 34 0,83-34 15,0 0-15,-41 65 16,41-65-16,16 78 16,-16-78-16,0 0 15,58 57-15,-58-57 0,91 18 16,-91-18-16,0 0 16,66-27-16,-66 27 15,0 0-15,0 0 16,42-61-16,-42 61 0,0-65 15,0 65-15,-50-38 16,50 38-16,0 0 16,-58 10-16,58-10 0,0 0 15,-41 28-15,41-28 16</inkml:trace>
  <inkml:trace contextRef="#ctx0" brushRef="#br1" timeOffset="30696.8192">18590 9657 0,'0'0'0,"0"0"15,0 0-15,0 0 16,0 0-16,0 0 16,0 0-16,0 0 0,0 0 15,0 0-15,0 0 16,0 0-16,0 0 0,0 0 15,0 0-15,0 0 16,0 0-16,0 0 0,0 0 16,0 0-16,0 0 15,0 0-15,0 0 16,0 0-16,0 0 0,57 0 16,-57 0-16,91 0 15,-91 0-15,91 0 16,-91 0-16,100-5 15,-100 5-15,115-10 0,-115 10 16,100-9-16,-100 9 16,107-14-16,-107 14 15,117-4-15,-117 4 0,107-14 16,-107 14-16,108-10 16,-108 10-16,124-4 15,-124 4-15,124-5 16,-124 5-16,132 0 0,-132 0 15,124-4-15,-124 4 16,116-5-16,-116 5 16,124 0-16,-124 0 0,116 0 15,-116 0-15,132 0 16,-132 0-16,116 0 16,-116 0-16,116 0 15,-116 0-15,99 5 16,-99-5-16,91 0 0,-91 0 15,0 0-15,74 0 16,-74 0-16,0 0 0,75 0 16,-75 0-16,0 0 15,0 0-15,74 0 16,-74 0-16,0 0 16,0 0-16,0 0 0,0 0 15,0 0-15,0 0 16,66-5-16,-66 5 15,0 0-15,0 0 0,0 0 16,0 0-16,0 0 16,0 0-16,0 0 0,0 0 15,0 0-15,0 0 16,50 0-16,-50 0 0,0 0 16,0 0-16,0 0 15,0 0-15,0 0 16,0 0-16,33 5 0,-33-5 15,0 0-15,25 28 16,-25-28-16,0 0 16,33 51-16,-33-51 0,0 0 15,41 74-15,-41-74 16,50 84-16,-50-84 16,49 93-16,-49-93 15,58 98-15,-58-98 0,58 93 16,-58-93-16,66 107 15,-66-107-15,58 107 16,-58-107-16,58 116 0,-58-116 16,58 121-16,-58-121 15,58 125-15,-58-125 16,74 130-16,-74-130 16,58 131-16,-58-131 0,58 135 15,-58-135-15,66 136 16,-66-136-16,66 125 15,-66-125-15,66 139 0,-66-139 16,66 136-16,-66-136 16,58 125-16,-58-125 15,58 134-15,-58-134 16,50 131-16,-50-131 16,49 130-16,-49-130 0,58 135 15,-58-135-15,50 125 16,-50-125-16,50 131 15,-50-131-15,49 135 16,-49-135-16,42 126 0,-42-126 16,49 129-16,-49-129 15,58 140-15,-58-140 16,41 125-16,-41-125 16,42 131-16,-42-131 15,41 129-15,-41-129 0,41 122 16,-41-122-16,33 121 15,-33-121-15,42 117 16,-42-117-16,41 116 0,-41-116 16,41 112-16,-41-112 15,34 102-15,-34-102 16,33 93-16,-33-93 16,33 93-16,-33-93 15,0 0-15,25 89 0,-25-89 16,0 0-16,24 78 15,-24-78-15,0 0 16,0 0-16,0 0 0,0 0 16,17 74-16,-17-74 15,0 0-15,0 0 0,0 0 16,0 0-16,0 0 16,0 0-16,0 0 15,16 52-15,-16-52 0,0 0 16,0 0-16,0 0 15,0 0-15,0 0 16,42-33-16,-42 33 16,0 0-16,41-83 0,-41 83 15,33-113-15,-33 113 16,41-111-16,-41 111 16,50-102-16,-50 102 0,41-98 15,-41 98-15,50-102 16,-50 102-16,58-102 15,-58 102-15,66-108 16,-66 108-16,66-116 0,-66 116 16,75-121-16,-75 121 15,66-121-15,-66 121 16,84-130-16,-84 130 16,90-135-16,-90 135 15,83-122-15,-83 122 0,91-124 16,-91 124-16,99-126 15,-99 126-15,83-130 16,-83 130-16,91-121 16,-91 121-16,99-122 0,-99 122 15,0 0-15,91-120 0,-91 120 16,83-126-16,-83 126 16,99-116-16,-99 116 15,83-112-15,-83 112 0,82-107 16,-82 107-16,83-111 15,-83 111-15,91-108 16,-91 108-16,66-106 16,-66 106-16,75-103 0,-75 103 15,66-102-15,-66 102 16,74-93-16,-74 93 16,75-93-16,-75 93 15,57-84-15,-57 84 0,58-79 16,-58 79-16,58-65 15,-58 65-15,0 0 16,58-70-16,-58 70 16,0 0-16,0 0 0,50-65 15,-50 65-15,0 0 16,0 0-16,0 0 16,0 0-16,0 0 0,49-57 15,-49 57-15,0 0 16,0 0-16,0 0 0,0 0 15,0 0-15,0 0 16,33-46-16,-33 46 16,0 0-16,42-14 0,-42 14 15,49 24-15,-49-24 16,0 0-16,58 56 16,-58-56-16,58 79 15,-58-79-15,75 93 0,-75-93 16,66 98-16,-66-98 15,66 107-15,-66-107 16,91 102-16,-91-102 0,82 112 16,-82-112-16,83 121 15,-83-121-15,99 125 16,-99-125-16,100 131 16,-100-131-16,99 129 15,-99-129-15,107 136 16,-107-136-16,100 135 0,-100-135 15,99 139-15,-99-139 16,99 135-16,-99-135 16,99 144-16,-99-144 15,91 140-15,-91-140 0,116 139 16,-116-139-16,91 135 16,-91-135-16,99 120 15,-99-120-15,83 117 16,-83-117-16,91 108 15,-91-108-15,66 106 0,-66-106 16,66 97-16,-66-97 16,74 80-16,-74-80 15,67 79-15,-67-79 0,0 0 16,0 0-16,49 66 16,-49-66-16,0 0 15,25 46-15,-25-46 0,0 0 16</inkml:trace>
  <inkml:trace contextRef="#ctx0" brushRef="#br0" timeOffset="40174.7687">18416 5568 0,'0'0'0,"0"0"0,0 0 15,0 0-15,0 0 16,0 0-16,0 0 16,0 0-16,-8 33 15,8-33-15,0 0 0,-17 41 16,17-41-16,0 0 15,8 42-15,-8-42 16,42 33-16,-42-33 0,0 0 16,74 4-16,-74-4 15,0 0-15,75-46 16,-75 46-16,0 0 16,49-74-16,-49 74 0,0 0 15,8-89-15,-8 89 16,0 0-16,-41-65 15,41 65-15,-66-19 16,66 19-16,-91 28 0,91-28 16,0 0-16,-66 69 15,66-69-15,0 0 16,0 0-16,-50 80 0,50-80 16,17 61-16,-17-61 15,66 46-15,-66-46 16,83 5-16,-83-5 0,0 0 15,91-38-15,-91 38 16,66-69-16,-66 69 16,0 0-16,33-79 15,-33 79-15,0 0 0,0-75 16,0 75-16,0 0 16,-58-33-16,58 33 15,-66 24-15,66-24 0,0 0 16,-75 70-16,75-70 15,0 0-15,-41 93 16,41-93-16,8 89 16,-8-89-16,0 0 0,58 60 15,-58-60-15,0 0 16,75 18-16,-75-18 16,74-27-16,-74 27 0,0 0 15,50-71-15,-50 71 16,0 0-16,8-78 15,-8 78-15,-33-66 16,33 66-16,-75-18 0,75 18 16,-74 18-16,74-18 15,0 0-15,-66 51 16,66-51-16,0 0 0,-33 75 16,33-75-16,16 74 15,-16-74-15,0 0 16,58 47-16,-58-47 15,0 0-15,66 14 0,-66-14 16,58-37-16,-58 37 16,33-75-16,-33 75 15,0 0-15,0-74 0,0 74 16,0 0-16,-41-65 16,41 65-16,0 0 15,-66-24-15,66 24 16,0 0-16,-83 19 0,83-19 15,0 0-15,0 0 16,-58 65-16,58-65 16,0 0-16,-16 70 0,16-70 15,0 0-15,41 56 16,-41-56-16,0 0 16,66 9-16,-66-9 0,0 0 15,58-47-15,-58 47 16,0 0-16,25-79 15,-25 79-15,-25-79 16,25 79-16,-50-33 0,50 33 16,-74 19-16,74-19 15,0 0-15,-58 56 16,58-56-16,0 0 16,-41 84-16,41-84 0,8 74 15,-8-74-15,50 38 16,-50-38-16,74 4 0,-74-4 15,66-32-15,-66 32 16,50-66-16,-50 66 16,0 0-16,16-69 15,-16 69-15,-24-60 16,24 60-16,-50-25 0,50 25 16,-74 15-16,74-15 15,0 0-15</inkml:trace>
  <inkml:trace contextRef="#ctx0" brushRef="#br0" timeOffset="43042.4739">21633 5586 0,'0'0'0,"0"0"16,0 0-16,0 0 15,-57-9-15,57 9 16,-50 24-16,50-24 0,-58 37 15,58-37-15,0 0 16,-50 61-16,50-61 16,0 0-16,-8 64 15,8-64-15,42 47 16,-42-47-16,57 18 0,-57-18 16,0 0-16,67-23 15,-67 23-15,57-60 16,-57 60-16,25-84 0,-25 84 15,0 0-15,-8-84 16,8 84-16,0 0 16,-41-56-16,41 56 15,-67-32-15,67 32 0,-74 13 16,74-13-16,-74 48 16,74-48-16,0 0 15,0 0-15,-42 69 0,42-69 16,0 65-16,0-65 15,58 41-15,-58-41 16,99 10-16,-99-10 0,91-18 16,-91 18-16,75-51 15,-75 51-15,33-70 16,-33 70-16,0 0 16,-8-84-16,8 84 15,-50-70-15,50 70 0,-91-37 16,91 37-16,-99 0 15,99 0-15,-108 37 16,108-37-16,-74 70 0,74-70 16,0 0-16,-41 84 15,41-84-15,16 74 16,-16-74-16,75 61 16,-75-61-16,124 32 0,-124-32 15,0 0-15,115 5 16,-115-5-16,0 0 15,108-33-15,-108 33 16,0 0-16,58-74 0,-58 74 16,0 0-16,0-84 15,0 84-15,-58-56 16,58 56-16,-75-22 0,75 22 16,-82 32-16,82-32 15,-66 70-15,66-70 16,0 0-16,-34 83 15,34-83-15,25 79 0,-25-79 16,58 56-16,-58-56 16,0 0-16,83 23 15,-83-23-15,0 0 0,83-14 16,-83 14-16,49-65 16,-49 65-16,17-88 15,-17 88-15,0 0 16,0 0-16,-33-89 0,33 89 15,-58-41-15,58 41 16,-75 18-16,75-18 16,-66 65-16,66-65 0,0 0 15,-33 89-15,33-89 16,0 0-16,0 79 16,0-79-16,0 0 0,41 42 15,-41-42-15,0 0 16,67 0-16,-67 0 15,66-42-15,-66 42 16,0 0-16,0 0 0,41-71 16,-41 71-16,0 0 15,0 0-15,0-64 16,0 64-16,0 0 0,-41-19 16,41 19-16,0 0 15</inkml:trace>
  <inkml:trace contextRef="#ctx0" brushRef="#br0" timeOffset="49531.9622">23543 18904 0,'0'0'15,"0"0"-15,0 0 16,0 0-16,0 0 0,0 0 16,0 0-16,0 0 15,0 0-15,0 0 16,0 0-16,0 0 0,0 0 15,0 0-15,0 0 16,0 0-16,0 0 16,0 0-16,0 0 15,0 0-15,0 0 0,0 0 16,0 0-16,0 0 16,0 0-16,0 0 15,0 0-15,0 0 0,0 0 16,0 0-16,-24-10 15,24 10-15,0 0 16,0 0-16,0 0 0,0 0 16,0 0-16,0 0 15,0 0-15,0 0 16,0 0-16,0 0 0,0 0 16,0 0-16,0 0 15,0 0-15,0 0 16,0 0-16,0 0 0,0 0 15,0 0-15,33 6 16,-33-6-16,0 0 16,0 0-16,49-13 0,-49 13 15,0 0-15,0 0 16,9-34-16,-9 34 0,0 0 16,0 0-16,0 0 0,0 0 15,0 0-15,0 0 16,0 0-16,-17-28 0,17 28 15,0 0 1,0 0-16,0 0 0,0 0 16,0 0-16,0 0 15,0 0-15,-50 10 0,50-10 16,0 0-16,0 0 16,0 0-16,0 0 15,0 0-15,0 0 0,0 0 16,17 27-16,-17-27 15,0 0-15,0 0 16,41 19-16,-41-19 0,0 0 16,0 0-16,0 0 15,0 0-15,0 0 16,0 0-16,0 0 16,25-32-16,-25 32 0,0 0 15,0 0-15,0 0 16,0 0-16,0 0 15,0 0-15,-25-19 0,25 19 16,0 0-16,0 0 16,0 0-16,-49 5 15,49-5-15,0 0 0,0 0 16,0 0-16,-9 23 16,9-23-16,0 0 15,0 0-15,0 0 0,0 0 16,0 0-16,17 23 15,-17-23-15,0 0 16,0 0-16,0 0 0,0 0 16,0 0-16,0 0 15,0 0-15,41-23 16,-41 23-16,0 0 0,0 0 16,0 0-16,0 0 15,0 0-15,-33-14 16,33 14-16,0 0 15,0 0-15,0 0 0,0 0 16,0 0-16,0 0 16,0 0-16,0 0 15,-25 37-15,25-37 0,0 0 16,42 13-16,-42-13 16,0 0-16</inkml:trace>
  <inkml:trace contextRef="#ctx0" brushRef="#br0" timeOffset="54246.8372">26604 8564 0,'0'0'0,"0"0"0,0 0 15,0 0-15,0 0 16,0 0-16,0 0 0,0 0 16,-33 14-16,33-14 15,-42 32-15,42-32 16,0 0-16,-49 51 15,49-51-15,0 0 0,-25 65 16,25-65-16,25 65 16,-25-65-16,58 28 15,-58-28-15,0 0 16,82-13-16,-82 13 0,83-65 16,-83 65-16,33-94 15,-33 94-15,-8-83 16,8 83-16,0 0 15,-50-65-15,50 65 0,-91-24 16,91 24-16,-91 15 16,91-15-16,0 0 15,-91 41-15,91-41 0,0 0 16,-49 75-16,49-75 16,8 74-16,-8-74 15,66 51-15,-66-51 16,99 28-16,-99-28 0,116-9 15,-116 9-15,75-47 16,-75 47-16,0 0 16,0 0-16,41-70 15,-41 70-15,-17-74 0,17 74 16,-66-46-16,66 46 16,-107-14-16,107 14 15,-99 27-15,99-27 16,0 0-16,-83 65 0,83-65 15,0 0-15,-33 70 16,33-70-16,16 75 16,-16-75-16,75 51 0,-75-51 15,82 14-15,-82-14 16,0 0-16,83-14 16,-83 14-16,0 0 15,75-65-15,-75 65 0,8-80 16,-8 80-16,0 0 15,-42-78-15,42 78 16,-91-42-16,91 42 0,0 0 16,-90 4-16,90-4 15,0 0-15,-83 47 16,83-47-16,-25 66 16,25-66-16,25 64 0,-25-64 15,66 47-15,-66-47 16,0 0-16,83 14 15,-83-14-15,66-14 0,-66 14 16,0 0-16,41-57 16,-41 57-16,0 0 15,0-74-15,0 74 16,-58-65-16,58 65 0,-74-28 16,74 28-16,0 0 15,-91 15-15,91-15 16,0 0-16,0 0 0,-58 46 15,58-46-15,0 0 16,-25 55-16,25-55 16,0 0-16,33 48 15,-33-48-15,0 0 0,58 9 16,-58-9-16,0 0 16,0 0-16,66-38 15,-66 38-15,0 0 0,0 0 16,25-46-16,-25 46 15,0 0-15,-25-28 16,25 28-16,0 0 16,0 0-16,-66 4 0,66-4 15,0 0-15,0 0 16,-66 28-16,66-28 16,0 0-16,0 0 0,0 0 15,0 0-15,0 0 16,0 0-16,0 0 0,0 0 15,0 0-15,0 0 16,-41 33-16,41-33 0,0 0 16,0 0-16,0 0 15,0 0-15,0 0 16,0 0-16,0 0 0,0 0 16,0 0-16,0 0 0,-9 38 15,9-38-15,0 0 16,0 0-16,0 0 0,0 0 15,0 0-15,0 0 16,0 0-16,0 0 16,0 0-16,0 0 0,0 0 15,0 0-15,0 0 16,0 0-16,0 0 16,0 0-16,0 0 0,0 0 15,0 0-15,0 0 16,0 0-16,0 0 0,0 0 15,0 0-15,0 0 16,0 0-16,0 0 0,0 0 16,0 0-16,0 0 15,0 0-15,0 0 0,0 0 16,0 0-16,0 0 16,0 0-16,0 0 0,0 0 15,0 0-15,0 0 16,0 0-16,0 0 0,0 0 15,0 0-15,0 0 16,0 0-16,0 0 16,0 0-16,0 0 15,0 0-15</inkml:trace>
  <inkml:trace contextRef="#ctx0" brushRef="#br0" timeOffset="56930.2818">28721 17462 0,'0'0'0,"0"0"0,0 0 15,0 0-15,0 0 0,0 0 16,0 0-16,-50 14 15,50-14-15,-66 43 16,66-43-16,-83 51 0,83-51 16,0 0-16,-66 69 15,66-69-15,-25 70 16,25-70-16,0 0 16,8 61-16,-8-61 0,0 0 15,0 0-15,75 46 16,-75-46-16,0 0 15,91 9-15,-91-9 16,0 0-16,0 0 0,0 0 16,74-23-16,-74 23 15,17-51-15,-17 51 0,-42-46 16,42 46-16,-82-38 16,82 38-16,0 0 15,-83-5-15,83 5 16,0 0-16,-58 43 15,58-43-15,0 0 0,0 65 16,0-65-16,0 0 16,58 65-16,-58-65 15,91 23-15,-91-23 16,91-19-16,-91 19 0,0 0 16,66-50-16,-66 50 15,33-70-15,-33 70 16,-25-75-16,25 75 0,-66-70 15,66 70-15,0 0 16,-107-36-16,107 36 16,0 0-16,0 0 15,0 0-15,-116 3 0,116-3 16,-66 61-16,66-61 16,-8 79-16,8-79 15,41 70-15,-41-70 0,83 33 16,-83-33-16,82-14 15,-82 14-15,0 0 16,83-47-16,-83 47 16,0 0-16,50-79 0,-50 79 15,0-74-15,0 74 16,-50-61-16,50 61 16,-91-47-16,91 47 15,0 0-15,-99-13 16,99 13-16,0 0 0,-99 32 15,99-32-15,-50 64 16,50-64-16,0 0 16,8 85-16,-8-85 0,0 0 15,66 65-15,-66-65 16,108 24-16,-108-24 16,0 0-16,0 0 0,91-38 15,-91 38-15,58-56 16,-58 56-16,-17-60 15,17 60-15,-74-42 16,74 42-16,0 0 16,-91-4-16,91 4 0,0 0 15,-99 37-15,99-37 16,0 0-16,-50 69 16,50-69-16,-8 51 0,8-51 15,33 0-15,-33 0 0</inkml:trace>
  <inkml:trace contextRef="#ctx0" brushRef="#br0" timeOffset="61622.9133">18449 5586 0,'0'0'16,"0"0"-16,0 0 0,0 0 15,0 0-15,0 0 16,0 0-16,0 0 16,0 0-16,0 0 15,99 10-15,-99-10 0,91 0 16,-91 0-16,116 0 16,-116 0-16,107 0 15,-107 0-15,141-10 0,-141 10 16,149 0-16,-149 0 15,174 0-15,-174 0 16,174 0-16,-174 0 16,199 10-16,-199-10 15,198 0-15,-198 0 0,207-10 16,-207 10-16,206-4 16,-206 4-16,215-5 15,-215 5-15,191 0 16,-191 0-16,182 0 0,-182 0 15,148 0-15,-148 0 16,124-4-16,-124 4 16,0 0-16,83-5 0,-83 5 15,0 0-15,0 0 16,66-5-16,-66 5 16,0 0-16,0 0 0,0 0 15,0 0-15,0 0 16,0 0-16,0 0 15,42-10-15,-42 10 0,0 0 16,0 0-16,0 0 16,0 0-16,0 0 0,0 0 15,0 0-15,0 0 16,0 0-16,0 0 16,41-8-16,-41 8 0,0 0 15,0 0-15,0 0 16,0 0-16,0 0 0,0 0 15,0 0-15,0 0 16,0 0-16,0 0 0,0 0 16,0 0-16,0 0 15,0 0-15,0 0 16,0 0-16,0 0 0,0 0 16,0 0-16,0 0 15,0 0-15,0 0 0,0 0 16,0 0-16,0 0 15,0 0-15,0 0 16,0 0-16,0 0 16,0 0-16,41 23 0,-41-23 15,0 0-15,0 0 16,25 51-16,-25-51 16,0 0-16,25 74 0,-25-74 15,25 84-15,-25-84 16,0 0-16,24 93 15,-24-93-15,25 93 0,-25-93 16,33 88-16,-33-88 16,25 89-16,-25-89 15,25 93-15,-25-93 16,25 88-16,-25-88 0,25 103 16,-25-103-16,24 111 15,-24-111-15,33 116 16,-33-116-16,25 122 0,-25-122 15,33 139-15,-33-139 16,33 139-16,-33-139 16,34 154-16,-34-154 15,41 158-15,-41-158 0,33 177 16,-33-177-16,33 177 16,-33-177-16,33 190 15,-33-190-15,41 196 16,-41-196-16,33 205 15,-33-205-15,34 218 0,-34-218 16,41 224-16,-41-224 16,33 241-16,-33-241 15,41 248-15,-8 3 16,-33-251-16,25 223 0,0-19 16,8-13-16,-33-191 15,25 177-15,0 3 16,8 2-16,-33-182 15,25 186-15,8 20 16,-9-2-16,-24-204 0,25 196 16,0 13-16,0 0 15,-25-209-15,25 200 16,16 14-16,-16-4 16,-25-210-16,33 195 0,0 14 15,0-9 1,-33-200-16,25 191 0,0 9 15,-1-4-15,-24-196 16,17 190-16,-17-190 16,25 210-16,-25-210 0,33 242 15,-33-242-15,41 269 16,-41-269-16,33 284 16,-33-284-16,33 283 15,-33-283-15,25 261 16,-25-261-16,33 251 0,-33-251 15,25 242-15,0-9 16,-25-233-16,25 210 16,-25-210-16,24 194 15,-24-194-15,17 200 0,-17-200 16,17 200-16,-17-200 16,16 200-16,-16-200 15,8 197-15,-8-197 16,17 189-16,-17-189 15,16 192-15,-16-192 0,9 171 16,-9-171-16,24 159 16,-24-159-16,17 139 15,-17-139-15,25 131 16,-25-131-16,16 106 0,-16-106 16,17 84-16,-17-84 15,0 0-15,16 79 16,-16-79-16,0 0 15,17 79-15,-17-79 0,0 0 16,0 0-16,0 0 16,17 84-16,-17-84 15,0 0-15,0 0 0,0 0 16,0 0-16,0 0 16,0 0-16,0 0 0,0 0 15,16 79-15,-16-79 16,0 0-16,0 0 15,0 0-15,0 0 0,0 0 16,0 0-16,0 0 16,0 0-16,0 0 0,0 0 15,17 51-15,-17-51 16,0 0-16,0 0 16,0 0-16,0 0 0,0 0 15,0 0-15,0 0 16,0 0-16,0 0 0,0 0 15,0 0-15,0 0 16,0 0-16,0 0 0,0 0 16,0 0-16,0 0 15,0 0-15,0 0 16,0 0-16,0 0 0,0 0 16,0 0-16,24-42 15,-24 42-15,0 0 16,9-65-16,-9 65 0,0 0 15,8-93-15,-8 93 16,0 0-16,8-102 16,-8 102-16,0-107 15,0 107-15,0-112 16,0 112-16,0-116 16,0 116-16,0-117 0,0 117 15,8-125-15,-8 125 16,9-130-16,-9 130 15,8-134-15,-8 134 0,8-136 16,-8 136-16,25-158 16,-25 158-16,17-157 15,-17 157-15,16-168 16,-16 168-16,17-168 16,-17 168-16,24-162 15,-24 162-15,25-168 0,-25 168 16,33-172-16,-33 172 15,25-173-15,-25 173 16,33-186-16,-33 186 0,42-172 16,-42 172-16,33-181 15,-33 181-15,41-182 16,-41 182-16,41-176 16,-41 176-16,42-177 0,-42 177 15,49-172-15,-49 172 16,42-186-16,-42 186 15,49-186-15,-49 186 16,58-177-16,-58 177 0,67-182 16,-67 182-16,58-181 15,-58 181-15,58-177 16,-58 177-16,66-186 16,-66 186-16,75-186 15,-75 186-15,74-177 0,-74 177 16,66-181-16,-66 181 15,66-181-15,-66 181 16,67-182-16,-67 182 16,82-186-16,-82 186 0,75-191 15,-75 191-15,66-186 16,-66 186-16,74-186 16,-74 186-16,91-181 15,-91 181-15,75-186 16,-75 186-16,74-177 0,-74 177 15,74-186-15,-74 186 16,75-191-16,-75 191 16,66-181-16,-66 181 15,74-183-15,-74 183 16,67-181-16,-67 181 0,66-162 16,-66 162-16,66-168 15,-66 168-15,66-163 16,-66 163-16,58-153 15,-58 153-15,49-154 0,-49 154 16,58-143-16,-58 143 16,50-145-16,-50 145 15,50-126-15,-50 126 16,49-126-16,-49 126 16,41-111-16,-41 111 0,42-102 15,-42 102-15,33-84 16,-33 84-16,0 0 15,25-79-15,-25 79 0,0 0 16,41-75-16,-41 75 16,0 0-16,0 0 15,25-64-15,-25 64 0,0 0 16,0 0-16,0 0 16,0 0-16,0 0 15,25-56-15,-25 56 0,0 0 16,0 0-16,0 0 15,0 0-15,0 0 0,0 0 16,0 0-16,24-47 16,-24 47-16,0 0 15,0 0-15,0 0 0,0 0 16,0 0-16,0 0 16,0 0-16,0 0 15,0 0-15,0 0 0,17-36 16,-17 36-16,0 0 15,0 0-15,0 0 16,0 0-16,0 0 0,0 0 16,0 0-16,0 0 15,0 0-15,0 0 0,0 0 16,0 0-16,0 0 16,0 0-16,0 0 15,25 46-15,-25-46 16,16 69-16,-16-69 0,17 88 15,-17-88-15,25 103 16,-25-103-16,33 107 16,-33-107-16,33 121 15,-33-121-15,49 120 0,-49-120 16,42 136-16,-42-136 16,49 153-16,-49-153 15,50 163-15,-50-163 16,58 177-16,-58-177 15,58 191-15,-58-191 0,74 195 16,-74-195-16,58 200 16,-58-200-16,58 200 15,-58-200-15,58 210 0,-58-210 16,66 218-16,-66-218 16,66 237-16,-66-237 15,66 228-15,-66-228 16,58 229-16,-58-229 15,50 232-15,-50-232 16,49 223-16,-49-223 0,58 228 16,-58-228-16,42 233 15,-42-233-15,49 233 16,-49-233-16,50 236 0,-1-3 16,-7-32-16,-42-201 15,33 172-15,8-5 16,-41-167-16,33 177 15,-33-177-15,42 190 16,-42-190-16,41 218 16,-41-218-16,50 238 0,-50-238 15,49 247-15,-49-247 16,50 246-16,8-9 16,-58-237-16,49 214 15,-49-214-15,33 196 16,-33-196-16,33 200 0,-33-200 15,25 200-15,-25-200 16,33 200-16,-33-200 16,33 196-16,-33-196 0,42 186 15,-42-186-15,33 167 16,-33-167-16,25 144 16,-25-144-16,24 112 15,-24-112-15,0 0 0,17 98 16,-17-98-16,0 0 15,0 0-15,16 91 16,-16-91-16,0 0 16,0 0-16,0 80 0,0-80 15</inkml:trace>
  <inkml:trace contextRef="#ctx0" brushRef="#br2" timeOffset="97195.1549">13115 8582 0,'0'0'0,"0"0"16,33-28-16,-33 28 0,66-23 16,-66 23-16,83-5 15,-83 5-15,0 0 16,74 15-16,-74-15 0,75 50 15,-75-50-15,41 70 16,-41-70-16,0 84 16,0-84-16,0 0 15,-58 88-15,58-88 0,0 0 16,-66 60-16,66-60 16,0 0-16,0 0 15,-83 24-15,83-24 0,0 0 16,0 0-16,-66-9 15,66 9-15,-25-47 16,25 47-16,0 0 0,0 0 16,0 0-16,17-46 15,-17 46-15,0 0 16,49-14-16,-49 14 0,0 0 16,50 32-16,-50-32 15,0 0-15,50 52 16,-50-52-16,41 32 0</inkml:trace>
  <inkml:trace contextRef="#ctx0" brushRef="#br2" timeOffset="97449.5571">13884 8554 0,'0'0'0,"0"0"16,-33 98-16,33-98 15,-50 139-15,50-139 0,-74 159 16,74-159-16,-75 153 16,75-153-16,0 0 15,0 0-15,-58 107 16,58-107-16,-16 42 0,16-42 15</inkml:trace>
  <inkml:trace contextRef="#ctx0" brushRef="#br2" timeOffset="97922.8697">13900 8861 0,'0'0'0,"0"0"0,0 0 16,50-9-16,-50 9 16,0 0-16,66-10 15,-66 10-15,0 0 0,0 0 16,83 10-16,-83-10 16,0 0-16,58 47 15,-58-47-15,0 0 16,0 69-16,0-69 0,0 0 15,-33 71-15,33-71 16,0 0-16,0 0 16,0 0-16,0 0 0,0 0 15,0 0-15,-58 64 16,58-64-16,-9 47 0,9-47 16,42 32-16,-42-32 15,0 0-15,74 24 16,-74-24-16,0 0 0,66 33 15,-66-33-15,33 60 16,-33-60-16,0 0 16,-8 55-16,8-55 15,-58 61-15,58-61 0,0 0 16,-82 42-16,82-42 16,0 0-16,-100 18 15,100-18-15</inkml:trace>
  <inkml:trace contextRef="#ctx0" brushRef="#br2" timeOffset="98632.121">13330 9945 0,'0'0'0,"0"0"15,58-37-15,-58 37 0,0 0 16,74-18-16,-74 18 16,0 0-16,75 4 15,-75-4-15,49 37 0,-49-37 16,17 79-16,-17-79 16,-25 93-16,25-93 15,-58 93-15,58-93 16,0 0-16,-91 65 0,91-65 15,0 0-15,0 0 16,-74 24-16,74-24 16,0 0-16,-58-14 0,58 14 15,-9-56-15,9 56 16,0 0-16,42-47 16,-42 47-16,0 0 0,66-32 15,-66 32-15,0 0 16,74 23-16,-74-23 15,0 0-15,50 56 0,-50-56 16,0 0-16,33 65 16,-33-65-16,25 19 15,-25-19-15,33-34 16</inkml:trace>
  <inkml:trace contextRef="#ctx0" brushRef="#br2" timeOffset="98848.5188">13867 9819 0,'0'0'15,"0"0"-15,0 75 16,0-75-16,-16 93 16,16-93-16,-33 126 0,33-126 15,-66 139-15,66-139 16,0 0-16,-67 149 15,67-149-15,0 0 0,-41 84 16</inkml:trace>
  <inkml:trace contextRef="#ctx0" brushRef="#br2" timeOffset="99339.4601">14016 10080 0,'0'0'0,"0"0"0,0 0 15,0 0-15,0 0 16,99-5-16,-99 5 0,0 0 16,75 10-16,-75-10 15,0 0-15,0 0 16,66 23-16,-66-23 0,0 0 15,25 51-15,-25-51 16,0 0-16,-17 51 16,17-51-16,0 0 0,0 0 15,0 0-15,0 0 16,0 0-16,-58 51 16,58-51-16,0 0 0,0 0 0,0 0 15,-41 29-15,41-29 16,0 0-16,0 0 15,0 0-15,41 32 0,-41-32 16,0 0-16,58 37 16,-58-37-16,25 46 15,-25-46-15,0 0 0,0 75 16,0-75-16,0 0 16,-50 65-16,50-65 15,-91 51-15,91-51 0,-115 33 16,115-33-16,0 0 15,0 0-15,0 0 16</inkml:trace>
  <inkml:trace contextRef="#ctx0" brushRef="#br2" timeOffset="99817.7855">13164 11532 0,'0'0'0,"0"0"0,0 0 16,75 4-16,-75-4 0,83 0 16,-83 0-16,115-9 15,-115 9-15,133-28 16</inkml:trace>
  <inkml:trace contextRef="#ctx0" brushRef="#br2" timeOffset="100034.7365">13933 11187 0,'0'0'0,"0"0"15,0 89-15,0-89 16,-8 121-16,8-121 16,-8 144-16,8-144 15,-8 149-15,8-149 0,-9 135 16,9-135-16</inkml:trace>
  <inkml:trace contextRef="#ctx0" brushRef="#br2" timeOffset="100879.3098">13396 12382 0,'0'0'16,"0"0"-16,17 89 0,-17-89 16,0 0-16,16 93 15,-16-93-15</inkml:trace>
  <inkml:trace contextRef="#ctx0" brushRef="#br2" timeOffset="101143.9065">13768 12369 0,'0'0'0,"0"0"0,-16 51 16,16-51-16,-34 88 15,34-88-15,-41 117 16,41-117-16,-50 125 16,50-125-16,0 0 0,-33 107 15,33-107-15,0 0 16,0 56-16</inkml:trace>
  <inkml:trace contextRef="#ctx0" brushRef="#br2" timeOffset="101640.9072">13768 12666 0,'0'0'15,"0"0"-15,0 0 16,41-4-16,-41 4 0,0 0 15,58-5-15,-58 5 16,0 0-16,83 0 16,-83 0-16,0 0 0,58 14 15,-58-14-15,25 33 16,-25-33-16,0 0 16,-17 55-16,17-55 15,0 0-15,0 0 0,0 0 16,0 0-16,-41 52 15,41-52-15,0 0 0,0 0 16,-33 42-16,33-42 16,8 32-16,-8-32 15,0 0-15,58 33 0,-58-33 16,0 0-16,66 46 16,-66-46-16,0 0 15,58 47-15,-58-47 16,0 0-16,0 65 0,0-65 15,0 0-15,-50 60 16,50-60-16,0 0 16,-58 51-16,58-51 15,0 0-15,0 0 0,-66 18 16,66-18-16</inkml:trace>
  <inkml:trace contextRef="#ctx0" brushRef="#br2" timeOffset="102122.0639">13107 13788 0,'0'0'15,"0"0"-15,0 0 16,0 0-16,82 0 15,-82 0-15,108 0 0,-108 0 16,107-9-16,-107 9 16,116-14-16</inkml:trace>
  <inkml:trace contextRef="#ctx0" brushRef="#br2" timeOffset="102572.6985">13702 13481 0,'0'0'0,"0"0"0,0 0 16,0 0-16,0 0 16,0 0-16,0 0 15,58-5-15,-58 5 16,0 0-16,58 18 0,-58-18 15,41 61-15,-41-61 16,8 84-16,-8-84 16,0 0-16,-25 79 0,25-79 15,0 0-15,-49 70 16,49-70-16,0 0 16,-75 23-16,75-23 15,0 0-15,-57-23 0,57 23 16,0 0-16,-25-51 15,25 51-15,0 0 16,0 0-16,16-61 0,-16 61 16,50-23-16,-50 23 15,0 0-15,41 19 16,-41-19-16,0 0 16,33 46-16,-33-46 0,0 0 15,42 61-15,-42-61 16,58 22-16,-58-22 15</inkml:trace>
  <inkml:trace contextRef="#ctx0" brushRef="#br2" timeOffset="102806.5415">14306 13536 0,'0'0'0,"0"0"0,0 0 0,-50 89 16,50-89-16,-58 122 16,58-122-16,-83 139 15,83-139-15,-91 135 0,91-135 16,0 0-16,0 0 16,-58 111-16,58-111 15,0 51-15,0-51 0</inkml:trace>
  <inkml:trace contextRef="#ctx0" brushRef="#br2" timeOffset="103274.682">14206 13807 0,'0'0'0,"0"0"0,0 0 16,75-6-16,-75 6 16,0 0-16,74 15 15,-74-15-15,0 0 0,58 33 16,-58-33-16,8 50 16,-8-50-16,-49 61 15,49-61-15,0 0 16,0 0-16,0 0 0,0 0 15,-66 51-15,66-51 0,0 0 16,0 0-16,-42 33 16,42-33-16,0 0 15,0 0-15,50 23 16,-50-23-16,0 0 16,91 23-16,-91-23 15,0 0-15,74 51 0,-74-51 16,0 0-16,25 66 15,-25-66-15,-17 69 0,17-69 16,0 0-16,-57 56 16,57-56-16,-91 23 15,91-23-15,0 0 0,-83-8 16</inkml:trace>
  <inkml:trace contextRef="#ctx0" brushRef="#br2" timeOffset="115019.0022">18507 10899 0,'0'0'0,"0"0"15,0 0-15,0 0 0,0 0 16,0 0-16,0 0 16,0 0-16,0 0 0,-25 33 15,25-33-15,0 0 16,0 0-16,0 46 15,0-46-15,0 0 0,0 0 16,33 37-16,-33-37 16,0 0-16,0 0 0,0 0 15,33 10-15,-33-10 16,0 0-16,0 0 16,25-28-16,-25 28 15,0 0-15,8-42 0,-8 42 16,0 0-16,-33-33 15,33 33-15,0 0 16,0 0-16,-49-4 0,49 4 16,0 0-16,0 0 15,0 0-15,-42 28 16,42-28-16,0 0 16,0 0-16,0 51 0,0-51 15,0 0-15,0 0 16,0 0-16,42 23 15,-42-23-15,0 0 0,0 0 16,41-28-16,-41 28 16,0 0-16,17-60 15,-17 60-15,0 0 0,-17-57 16,17 57-16,0 0 16,-58-33-16,58 33 15,0 0-15,0 0 0,-58 5 16,58-5-16,0 0 15,-33 38-15,33-38 16,0 0-16,8 47 0,-8-47 16,0 0-16,0 0 15,0 0-15,50 32 16,-50-32-16,0 0 0,0 0 16,58-5-16,-58 5 15,0 0-15,0 0 16,33-41-16,-33 41 0,0 0 15,-8-38-15,8 38 16,-50-15-16,50 15 16,0 0-16,0 0 15,-49 15-15,49-15 0,0 0 16,0 0-16,-34 42 16,34-42-16,0 0 15,17 61-15,-17-61 0,0 0 16,0 0-16,50 37 15,-50-37-15,0 0 16,0 0-16,66 0 0,-66 0 16,0 0-16,0 0 15,41-42-15,-41 42 16,0 0-16,8-56 0,-8 56 16,0 0-16,-33-37 15,33 37-15,0 0 16,-66 0-16,66 0 0,0 0 15,0 0-15,-49 37 16,49-37-16,0 0 16,0 0-16,0 61 15,0-61-15,0 0 0,0 0 16,41 37-16,-41-37 16,0 0-16,0 0 15,66 0-15,-66 0 0,0 0 16,0 0-16,41-37 15,-41 37-15,0 0 16,0-42-16,0 42 16,0 0-16,-58-19 0,58 19 15,0 0-15,0 0 16,-74 24-16,74-24 16,0 0-16,-41 61 0,41-61 15,0 0-15,0 64 16,0-64-16,0 0 15,58 47-15,-58-47 0,0 0 16,74 14-16,-74-14 16,0 0-16,0 0 15,58-33-15,-58 33 0,16-66 16,-16 66-16,0 0 0,-33-55 16,33 55-16,-66-46 15,66 46-15,-82-14 16,82 14-16,0 0 0,-83 23 15,83-23-15,0 0 16,-50 46-16,50-46 16,0 0-16,0 0 0,-16 52 15,16-52-15,0 0 16,33 32-16</inkml:trace>
  <inkml:trace contextRef="#ctx0" brushRef="#br2" timeOffset="117569.8915">21501 10899 0,'0'0'0,"0"0"0,0 0 16,0 0-16,0 0 16,0 0-16,0 0 15,0 0-15,0 0 0,0 0 16,-16 33-16,16-33 16,0 0-16,8 37 15,-8-37-15,0 0 0,33 18 16,-33-18-16,0 0 15,0 0-15,0 0 16,50-4-16,-50 4 0,0 0 16,0 0-16,33-42 15,-33 42-15,0 0 0,0-47 16,0 47-16,0 0 16,-50-19-16,50 19 15,0 0-15,-58 15 16,58-15-16,0 0 15,-41 37-15,41-37 0,0 0 16,8 56-16,-8-56 16,0 0-16,0 0 15,50 42-15,-50-42 0,0 0 16,82 14-16,-82-14 16,0 0-16,0 0 15,58-32-15,-58 32 16,0 0-16,17-66 0,-17 66 15,0 0-15,-33-47 16,33 47-16,0 0 16,-75-14-16,75 14 0,0 0 15,0 0-15,-74 24 16,74-24-16,0 0 16,-33 42-16,33-42 15,16 51-15,-16-51 0,0 0 16,0 0-16,58 32 15,-58-32-15,0 0 16,66 0-16,-66 0 0,0 0 16,50-37-16,-50 37 15,0 0-15,17-56 16,-17 56-16,0 0 0,-34-46 16,34 46-16,0 0 15,-66-15-15,66 15 16,0 0-16,0 0 15,-66 29-15,66-29 0,0 0 16,-16 65-16,16-65 16,24 56-16,-24-56 15,0 0-15,67 46 0,-67-46 16,0 0-16,0 0 16,66 5-16,-66-5 15,0 0-15,0 0 0,49-37 16,-49 37-16,0 0 15,0 0-15,9-56 16,-9 56-16,-42-47 16,42 47-16,0 0 0,-74-9 15,74 9-15,0 0 16,-66 32-16,66-32 16,0 0-16,0 0 0,-33 61 15,33-61-15,0 0 16,0 0-16,16 56 15,-16-56-15,0 0 16,41 28-16,-41-28 0,0 0 16,0 0-16,0 0 15,50-5-15,-50 5 16,0 0-16,17-37 0,-17 37 16,-25-23-16,25 23 15,0 0-15,0 0 16,0 0-16,-42-10 0</inkml:trace>
  <inkml:trace contextRef="#ctx0" brushRef="#br2" timeOffset="119509.4243">23618 12592 0,'0'0'0,"0"0"16,0 0-16,0 0 16,0 0-16,0 0 15,0 0-15,-50-42 16,50 42-16,-58-4 0,58 4 15,0 0-15,0 0 16,-49 27-16,49-27 16,0 0-16,-25 57 0,25-57 15,17 78-15,-17-78 16,0 0-16,66 65 16,-66-65-16,0 0 15,91 19-15,-91-19 16,66-28-16,-66 28 0,0 0 15,41-74-15,-41 74 16,0 0-16,-8-89 16,8 89-16,-58-74 0,58 74 15,-99-33-15,99 33 16,-91 10-16,91-10 16,0 0-16,-75 51 15,75-51-15,-16 75 16,16-75-16,33 83 0,-33-83 15,66 66-15,-66-66 16,0 0-16,74 32 16,-74-32-16,0 0 0,83-24 15,-83 24-15,58-69 16,-58 69-16,0 0 16,17-93-16,-17 93 15,0 0-15,-34-79 0,34 79 16,-66-42-16,66 42 15,0 0-15,-99 14 16,99-14-16,0 0 0,-66 55 16,66-55-16,0 0 15,-17 80-15,17-80 16,0 0-16,42 74 16,-42-74-16,0 0 0,66 46 15,-66-46-15,0 0 16,83-14-16,-83 14 15,0 0-15,49-60 16,-49 60-16,0 0 0,-8-79 16,8 79-16,0 0 15,-58-51-15,58 51 16,0 0-16,-91-10 0,91 10 16,0 0-16,-58 33 15,58-33-15,0 0 16,-16 61-16,16-61 0,0 0 15,33 46-15,-33-46 16,0 0-16,58 19 16,-58-19-16,0 0 15,0 0-15,74-37 16,-74 37-16,0 0 0,33-61 16,-33 61-16,-16-47 15,16 47-15,0 0 0,-58-18 16,58 18-16,0 0 15,-42 14-15,42-14 16,0 0-16,-24 38 16,24-38-16,0 0 0,16 50 15,-16-50-15,0 0 16,41 28-16,-41-28 16,0 0-16,0 0 15,50-4-15,-50 4 0,0 0 16,0 0-16,0 0 15,17-24-15,-17 24 16,0 0-16,-17-24 0,17 24 16,0 0-16,0 0 15,0 0-15,0 0 16</inkml:trace>
  <inkml:trace contextRef="#ctx0" brushRef="#br2" timeOffset="122754.8418">26587 11336 0,'0'0'0,"0"0"15,0 0-15,0 0 0,0 0 16,0 0-16,0 0 16,0 0-16,0 0 15,0 0-15,0 0 0,0 0 16,0 0-16,0 0 16,0 0-16,0 0 0,0 0 15,0 0-15,0 0 16,0 0-16,0 0 15,0 0-15,0 0 0,0 0 16,0 0-16,0 0 16,0 0-16,0 0 15,0 0-15,0 0 0,0 0 16,0 0-16,0 0 16,0 0-16,0 0 15,0 0-15,0 0 16,0 0-16,-33-14 0,33 14 15,0 0-15,25-32 16,-25 32-16,0 0 16,0-51-16,0 51 0,0 0 15,-17-38-15,17 38 16,0 0-16,-41-9 16,41 9-16,0 0 15,0 0-15,-33 33 0,33-33 16,0 0-16,-8 60 15,8-60-15,0 0 16,33 56-16,-33-56 0,0 0 16,58 41-16,-58-41 15,0 0-15,74 0 16,-74 0-16,0 0 0,33-46 16,-33 46-16,0 0 15,0-55-15,0 55 16,0 0-16,-58-56 0,58 56 15,0 0-15,-66-18 16,66 18-16,0 0 16,0 0-16,-66 8 15,66-8-15,0 0 0,-41 43 16,41-43-16,0 0 16,0 0-16,16 46 15,-16-46-15,0 0 16,50 32-16,-50-32 0,0 0 15,0 0-15,58-4 16,-58 4-16,0 0 16,0 0-16,0 0 0,41-38 15,-41 38-15,0 0 16,0-36-16,0 36 16,0 0-16,0 0 0,-25-28 15,25 28-15,0 0 16,-41 23-16,41-23 15,0 0-15,-25 37 16,25-37-16,0 0 0,0 42 16,0-42-16,0 0 15,33 37-15,-33-37 0,0 0 16,33 0-16,-33 0 16,0 0-16,0 0 15,0 0-15,25-42 16,-25 42-16,0 0 0,0-51 15,0 51-15,0 0 16,-41-37-16,41 37 16,0 0-16,-42-6 15,42 6-15,0 0 0,0 0 16,-33 29-16,33-29 16,0 0-16,9 37 0,-9-37 15,0 0-15,0 0 16,41 33-16,-41-33 15,0 0-15,0 0 16,50 0-16,-50 0 0,0 0 16,0 0-16,0 0 15,24-38-15,-24 38 16,0 0-16,-8-32 0,8 32 16,0 0-16,0 0 15,-50-4-15,50 4 16,0 0-16,-49 32 15,49-32-15,0 0 0,-17 46 16,17-46-16,0 0 16,25 51-16,-25-51 15,0 0-15,50 23 0,-50-23 16,0 0-16,58-23 16,-58 23-16,0 0 15,49-51-15,-49 51 0,0 0 16,0-42-16,0 42 15,0 0-15,-58-27 16,58 27-16,0 0 16,0 0-16,0 0 0,-58-5 15,58 5-15</inkml:trace>
  <inkml:trace contextRef="#ctx0" brushRef="#br2" timeOffset="126272.7244">28638 12373 0,'0'0'0,"0"0"0,0 0 16,0 0-16,0 0 15,0 0-15,0 0 0,0 0 16,0 0-16,0 0 15,0 0-15,0 0 0,0 0 16,-58-23-16,58 23 16,0 0-16,-41 5 15,41-5-15,0 0 16,0 0-16,0 0 0,-33 32 16,33-32-16,0 0 15,0 38-15,0-38 16,0 0-16,0 0 0,33 28 15,-33-28-15,0 0 16,0 0-16,49-23 16,-49 23-16,0 0 0,0 0 15,0 0-15,33-43 16,-33 43-16,0 0 16,0-60-16,0 60 15,0 0-15,-33-28 0,33 28 16,0 0-16,-49 9 15,49-9-15,0 0 16,0 0-16,-25 47 0,25-47 16,0 0-16,25 42 15,-25-42-15,0 0 16,49 18-16,-49-18 16,0 0-16,50-28 0,-50 28 15,0 0-15,0 0 16,41-51-16,-41 51 15,-8-51-15,8 51 0,0 0 16,-41-23-16,41 23 16,0 0-16,-67 9 15,67-9-15,0 0 16,-57 37-16,57-37 0,0 0 16,0 0-16,-17 56 15,17-56-15,0 0 16,41 47-16,-41-47 0,0 0 15,58 9-15,-58-9 16,0 0-16,66-38 16,-66 38-16,0 0 15,33-64-15,-33 64 0,0-52 16,0 52-16,0 0 16,-49-36-16,49 36 15,0 0-15,0 0 0,-75 13 16,75-13-16,0 0 15,-74 42-15,74-42 16,0 0-16,0 0 16,-33 65-16,33-65 0,0 0 15,41 57-15,-41-57 16,0 0-16,58 18 16,-58-18-16,0 0 0,58-38 15,-58 38-15,0 0 16,25-60-16,-25 60 15,0 0-15,-17-56 16,17 56-16,-58-18 0,58 18 16,0 0-16,-74 9 15,74-9-15,0 0 16,-58 37-16,58-37 0,0 0 16,-16 56-16,16-56 15,0 0-15,49 46 16,-49-46-16,0 0 15,83 19-15,-83-19 0,0 0 16,66-33-16,-66 33 16,0 0-16,25-55 15,-25 55-15,0 0 0,-17-61 16</inkml:trace>
  <inkml:trace contextRef="#ctx0" brushRef="#br2" timeOffset="129562.1709">18697 10978 0,'0'0'16,"0"0"-16,0 0 0,0 0 15,0 0-15,0 0 16,0 0-16,0 0 0,0 0 16,0 0-16,-50-4 15,50 4-15,0 0 16,0 0-16,0 0 0,0 0 15,0 0-15,0 0 16,0 0-16,0 0 0,0 0 16,0 0-16,-41-19 15,41 19-15,0 0 0,0 0 16,0 0-16,0 0 16,0 0-16,0 0 0,0 0 15,0 0-15,0 0 16,0 0-16,-25-19 0,25 19 15,0 0-15,0 0 16,0 0-16,0 0 16,0 0-16,0 0 0,33-14 15,-33 14-15,0 0 16,83 0-16,-83 0 16,91 0-16,-91 0 15,91 0-15,-91 0 0,99 0 16,-99 0-16,99 0 15,-99 0-15,100-4 16,-100 4-16,99-5 16,-99 5-16,125 0 0,-125 0 15,107 0-15,-107 0 16,124 0-16,-124 0 16,116 0-16,-116 0 0,124 0 15,-124 0-15,124 0 16,-124 0-16,124 0 15,-124 0-15,124 5 16,-124-5-16,133 4 0,-133-4 16,124 10-16,-124-10 15,132 9-15,-132-9 16,116 5-16,-116-5 16,115 13-16,-115-13 0,108 5 15,-108-5-15,91 5 16,-91-5-16,0 0 15,99 5-15,-99-5 0,0 0 16,83 4-16,-83-4 16,0 0-16,66 5 15,-66-5-15,0 0 0,0 0 16,74 0-16,-74 0 16,0 0-16,0 0 15,0 0-15,0 0 0,0 0 16,0 0-16,0 0 15,0 0-15,0 0 16,58 4-16,-58-4 0,0 0 16,0 0-16,0 0 15,0 0-15,0 0 0,0 0 16,0 0-16,0 0 16,0 0-16,0 0 0,42 0 15,-42 0-15,0 0 0,0 0 16,0 0-16,33 5 15,-33-5-15,0 0 16,41 15-16,-41-15 16,0 0-16,50 26 0,-50-26 15,0 0-15,58 48 16,-58-48-16,82 55 16,-82-55-16,0 0 15,83 61-15,-83-61 0,83 70 16,-83-70-16,91 69 15,-91-69-15,99 74 16,-99-74-16,82 66 16,-82-66-16,83 60 15,-83-60-15,91 71 0,-91-71 16,83 69-16,-83-69 16,82 74-16,-82-74 0,75 70 15,-75-70-15,91 74 16,-91-74-16,91 79 15,-91-79-15,74 75 16,-74-75-16,83 74 16,-83-74-16,91 75 0,-91-75 15,74 74-15,-74-74 16,0 0-16,75 61 16,-75-61-16,0 0 15,74 75-15,-74-75 16,0 0-16,83 74 0,-83-74 15,0 0-15,66 69 16,-66-69-16,0 0 0,50 57 16,-50-57-16,0 0 15,0 0-15,0 0 16,0 0-16,41 46 0,-41-46 16,0 0-16,0 0 15,0 0-15,0 0 16,0 0-16,25 23 15,-25-23-15,0 0 0,0 0 16,0 0-16,0 0 0,0 0 16,0 0-16,0 0 15,0 0-15,0 0 16,0 0-16,0 0 16,0 0-16,0 0 0,0 0 15,0 0-15,0 0 16,0 0-16,0 0 0,0 0 15,0 0-15,0 0 16,0 0-16,0 0 16,0 0-16,0 0 0,0 0 15,0 0-15,0 0 0,0 0 16,0 0-16,0 0 16,0 0-16,0 0 15,0 0-15,0 0 16,0 0-16,0 0 0,0 0 15,0 0-15,74-14 16,-74 14-16,0 0 16,50-29-16,-50 29 0,0 0 15,58-32-15,-58 32 16,0 0-16,66-42 16,-66 42-16,74-51 15,-74 51-15,0 0 0,91-42 16,-91 42-16,83-55 15,-83 55-15,91-52 16,-91 52-16,100-51 0,-100 51 16,83-37-16,-83 37 15,82-46-15,-82 46 16,91-47-16,-91 47 16,100-51-16,-100 51 0,82-51 15,-82 51-15,91-51 16,-91 51-16,99-52 15,-99 52-15,91-51 0,-91 51 16,91-41-16,-91 41 16,100-51-16,-100 51 15,99-48-15,-99 48 16,99-50-16,-99 50 0,107-42 16,-107 42-16,100-37 15,-100 37-15,91-43 16,-91 43-16,91-32 0,-91 32 15,99-37 1,-99 37-16,82-33 0,-82 33 16,75-32-16,-75 32 15,0 0-15,83-37 16,-83 37-16,0 0 0,66-32 16,-66 32-16,0 0 15,66-34-15,-66 34 0,0 0 16,0 0-16,0 0 15,58-37-15,-58 37 16,0 0-16,41-28 16,-41 28-16,0 0 0,0 0 15,0 0-15,0 0 16,0 0-16,0 0 16,41-27-16,-41 27 0,0 0 15,0 0-15,0 0 16,0 0-16,0 0 0,0 0 15,0 0-15,0 0 16,0 0-16,0 0 0,34-23 16,-34 23-16,0 0 15,0 0-15,0 0 16,0 0-16,0 0 0,0 0 16,0 0-16,0 0 15,0 0-15,0 0 0,0 0 16,0 0-16,0 0 15,49-5-15,-49 5 16,0 0-16,50 23 0,-50-23 16,74 46-16,-74-46 15,83 56-15,-83-56 16,107 55-16,-107-55 16,100 57-16,-100-57 15,107 65-15,-107-65 0,124 55 16,-124-55-16,132 75 15,-132-75-15,141 74 16,-141-74-16,140 74 16,-140-74-16,141 75 0,-141-75 15,132 79-15,-132-79 16,149 79-16,-149-79 16,132 84-16,-132-84 0,116 70 15,-116-70-15,133 70 16,-133-70-16,99 65 15,-99-65-15,91 56 16,-91-56-16,0 0 16,91 51-16,-91-51 0,0 0 15,0 0-15,0 0 16,0 0-16,0 0 0,0 0 16,0 0-16,58 32 15,-58-32-15,0 0 16,0 0-16</inkml:trace>
  <inkml:trace contextRef="#ctx0" brushRef="#br2" timeOffset="142195.5251">18796 11881 0,'0'0'16,"0"0"-16,9 88 15,-9-88-15,0 102 16,0-102-16,0 0 16,8 98-16,-8-98 0,0 0 15,16 61-15,-16-61 16,42 3-16</inkml:trace>
  <inkml:trace contextRef="#ctx0" brushRef="#br2" timeOffset="142421.7507">19177 11959 0,'0'0'0,"0"0"16,-33 103-16,33-103 16,-50 130-16,50-130 0,-58 158 15,58-158-15,0 0 16,-66 116-16,66-116 16,0 0-16,-8 61 0,8-61 15</inkml:trace>
  <inkml:trace contextRef="#ctx0" brushRef="#br2" timeOffset="142945.9469">19276 12178 0,'0'0'16,"0"0"-16,0 0 15,66-5-15,-66 5 0,0 0 16,0 0-16,0 0 16,75 5-16,-75-5 15,0 0-15,42 14 16,-42-14-16,0 0 0,0 38 15,0-38-15,0 0 16,0 0-16,-42 55 0,42-55 16,0 0-16,0 0 0,0 0 15,0 0-15,-57 47 16,57-47-16,-26 50 0,26-50 16,26 38-16,-26-38 15,0 0-15,57 42 16,-57-42-16,0 0 15,58 42-15,-58-42 0,0 0 16,33 65-16,-33-65 16,0 56-16,0-56 15,0 0-15,-41 56 0,41-56 16,0 0-16,-66 18 16,66-18-16,0 0 15,-67-5-15,67 5 16</inkml:trace>
  <inkml:trace contextRef="#ctx0" brushRef="#br2" timeOffset="143473.9288">20029 11862 0,'0'0'15,"0"0"-15,0 0 0,-41-37 16,41 37-16,0 0 15,-50-5-15,50 5 16,-66 37-16,66-37 0,-49 70 16,49-70-16,-17 112 15,17-112-15,17 130 16,-17-130-16,24 130 16,-24-130-16,0 0 0,34 116 15,-34-116-15,0 0 16,0 0-16,0 0 15,8 84-15,-8-84 0,0 0 16,0 0-16</inkml:trace>
  <inkml:trace contextRef="#ctx0" brushRef="#br2" timeOffset="143625.4746">19790 12332 0,'0'0'0,"0"0"16,0 0-16,0 0 15,0 0-15,0 0 0,0 0 16,0 0-16,0 0 15,-25-38-15,25 38 16,82-23-16,-82 23 0,124-41 16,-124 41-16,133-71 15</inkml:trace>
  <inkml:trace contextRef="#ctx0" brushRef="#br2" timeOffset="143870.4122">20385 11755 0,'0'0'0,"0"0"0,0 0 15,-41 65-15,41-65 16,-42 98-16,42-98 16,-58 148-16,58-148 15,-49 154-15,49-154 0,-25 139 16,25-139-16,0 0 15,0 103-15,0-103 16,50 42-16,-50-42 0,0 0 16</inkml:trace>
  <inkml:trace contextRef="#ctx0" brushRef="#br2" timeOffset="144139.6473">20352 12155 0,'0'0'16,"0"0"-16,0 0 0,0 0 16,33-23-16,-33 23 15,0 0-15,50-19 16,-50 19-16,0 0 16,0 0-16,66-9 0,-66 9 15,0 0-15,74 9 16,-74-9-16,41 42 15,-41-42-15,25 75 0,-25-75 16,25 97-16,-25-97 16,0 0-16,33 80 15,-33-80-15,50 41 16,-50-41-16</inkml:trace>
  <inkml:trace contextRef="#ctx0" brushRef="#br2" timeOffset="144355.2467">20658 12066 0,'0'0'0,"0"0"0,-33 47 16,33-47-16,-42 74 15,42-74-15,-41 98 16,41-98-16,0 0 15,-33 93-15,33-93 0,16 37 16</inkml:trace>
  <inkml:trace contextRef="#ctx0" brushRef="#br2" timeOffset="144615.3738">20716 11741 0,'0'0'0,"0"0"0,0 0 15,66 70-15,-66-70 16,91 93-16,-91-93 16,91 126-16,-91-126 0,66 143 15,-66-143-15,41 145 16,-41-145-16,17 148 15,-17-148-15,-25 126 16,25-126-16,0 0 0</inkml:trace>
  <inkml:trace contextRef="#ctx0" brushRef="#br1" timeOffset="146708.5938">19094 8610 0,'0'0'0,"0"0"0,0 0 15,-41 0-15,41 0 16,-58 32-16,58-32 16,-75 71-16,75-71 0,-58 111 15,58-111-15,-41 149 16,41-149-16,-33 153 16,33-153-16,-8 154 15,8-154-15,0 0 0,0 126 16,0-126-16,0 0 15</inkml:trace>
  <inkml:trace contextRef="#ctx0" brushRef="#br1" timeOffset="146899.2979">18581 9239 0,'0'0'0,"0"0"16,91-29-16,-91 29 0,149-28 16,-149 28-16,157-41 15,-157 41-15,166-61 16,-166 61-16</inkml:trace>
  <inkml:trace contextRef="#ctx0" brushRef="#br1" timeOffset="147127.4466">19608 8517 0,'0'0'16,"0"0"-16,0 0 16,0 0-16,-50 74 15,50-74-15,-41 108 0,41-108 16,-42 143-16,42-143 15,-41 159-15,41-159 16,0 0-16,0 0 0,-17 125 16,17-125-16,17 70 15,-17-70-15</inkml:trace>
  <inkml:trace contextRef="#ctx0" brushRef="#br1" timeOffset="147377.6857">19649 8861 0,'0'0'0,"0"0"16,0 0-16,0 0 16,0 0-16,0 0 0,0 0 15,0 0-15,0-37 16,0 37-16,0 0 16,41-23-16,-41 23 15,0 0-15,75 0 0,-75 0 16,74 38-16,-74-38 15,50 78-15,-50-78 16,41 98-16,-41-98 0,0 0 16,25 93-16,-25-93 15,0 0-15</inkml:trace>
  <inkml:trace contextRef="#ctx0" brushRef="#br1" timeOffset="147608.4915">19971 8810 0,'0'0'16,"0"0"-16,-33 51 16,33-51-16,-49 80 15,49-80-15,-58 111 0,58-111 16,0 0-16,0 0 15,-33 121-15,33-121 16,16 60-16,-16-60 0</inkml:trace>
  <inkml:trace contextRef="#ctx0" brushRef="#br1" timeOffset="147867.6478">19971 8387 0,'0'0'0,"0"0"16,50 65-16,-50-65 16,83 107-16,-83-107 15,91 134-15,-91-134 16,82 146-16,-82-146 0,50 157 15,-50-157-15,8 149 16,-8-149-16,-25 140 16</inkml:trace>
  <inkml:trace contextRef="#ctx0" brushRef="#br0" timeOffset="150151.6431">18003 4785 0,'24'-8'16,"-24"8"-16,91-28 0,-91 28 15,116-15-15,-116 15 16,0 0-16,116 10 16,-116-10-16,74 38 15,-74-38-15,0 64 16,0-64-16,-58 75 0,58-75 15,0 0-15,0 0 16,-74 64-16,74-64 0,0 0 16,0 0-16,0 0 15,-58 52-15,58-52 16,0 0-16,0 0 0,66 33 16,-66-33-16,0 0 15,91 9-15,-91-9 16,0 0-16,58 23 15,-58-23-15,8 37 0,-8-37 16,-33 47-16,33-47 16,-82 46-16,82-46 15,-91 33-15,91-33 16,0 0-16,-83 5 0</inkml:trace>
  <inkml:trace contextRef="#ctx0" brushRef="#br0" timeOffset="151088.3078">19368 4460 0,'0'0'0,"0"0"15,-92-23-15,92 23 0,-83 0 16,83 0-16,-99 33 15,99-33-15,-74 64 16,74-64-16,-67 108 16,67-108-16,-41 143 0,41-143 15,-8 154-15,8-154 16,16 135-16,-16-135 16,0 0-16,33 112 15,-33-112-15,0 0 0,9 79 16,-9-79-16,0 0 15</inkml:trace>
  <inkml:trace contextRef="#ctx0" brushRef="#br0" timeOffset="151240.7799">18689 5102 0,'0'0'0,"0"0"0,0 0 16,83-23-16,-83 23 15,124-28-15,-124 28 16,181-42-16,-181 42 0,182-65 16</inkml:trace>
  <inkml:trace contextRef="#ctx0" brushRef="#br0" timeOffset="151473.7257">19889 4470 0,'0'0'16,"0"0"-16,0 0 15,-50 46-15,50-46 16,-49 75-16,49-75 0,-50 130 16,50-130-16,-50 153 15,50-153-15,-41 154 16,41-154-16,0 0 15,-8 116-15,8-116 0,25 47 16</inkml:trace>
  <inkml:trace contextRef="#ctx0" brushRef="#br0" timeOffset="151751.673">19757 4851 0,'0'0'15,"0"0"-15,0 0 16,24-28-16,-24 28 16,58-23-16,-58 23 0,83-15 15,-83 15-15,0 0 16,74 6-16,-74-6 16,75 46-16,-75-46 0,66 70 15,-66-70-15,49 84 16,-49-84-16,0 0 15,50 79-15,-50-79 16,0 0-16,50 37 0,-50-37 16</inkml:trace>
  <inkml:trace contextRef="#ctx0" brushRef="#br0" timeOffset="151935.1882">20153 4785 0,'0'0'0,"0"0"15,-57 61-15,57-61 0,-67 85 16,67-85-16,-58 102 16,58-102-16,0 0 15,-41 92-15,41-92 0,0 0 16</inkml:trace>
  <inkml:trace contextRef="#ctx0" brushRef="#br0" timeOffset="152208.7997">20129 4385 0,'0'0'0,"0"0"0,66 52 16,-66-52-16,99 88 15,-99-88-15,107 121 16,-107-121-16,91 139 16,-91-139-16,67 154 0,-67-154 15,16 135-15,-16-135 16,-25 131-16,25-131 15,-66 106-15</inkml:trace>
  <inkml:trace contextRef="#ctx0" brushRef="#br0" timeOffset="172797.9831">9228 1432 0,'0'0'0,"0"0"16,0 0-16,-50-65 0,50 65 16,-83-51-16,83 51 15,-124-33-15,124 33 16,-157 14-16,157-14 15,-165 65-15,165-65 16,-166 116-16,166-116 16,-115 159-16,115-159 0,-42 162 15,42-162-15,9 154 16,-9-154-16,58 107 16,-58-107-16,90 51 15,-90-51-15,124 0 16,-124 0-16,125-51 0,-125 51 15,124-93-15,-124 93 16,115-116-16,-115 116 16,83-121-16,-83 121 0,0 0 15,41-117-15,-41 117 16,0 0-16,0 0 16,17-97-16,-17 97 15,0 0-15,0 0 0,0 0 16,8-47-16,-8 47 15,0 0-15,0 0 16,25 93-16,-25-93 0,33 121 16,-33-121-16,58 127 15,-58-127-15,0 0 16,58 116-16,-58-116 16,0 0-16,58 78 0,-58-78 15</inkml:trace>
  <inkml:trace contextRef="#ctx0" brushRef="#br0" timeOffset="173331.7845">11329 679 0,'-25'-24'16,"25"24"-16,-91-56 16,91 56-16,-124-46 0,124 46 15,-157-9-15,157 9 16,-149 18-16,149-18 15,-140 75-15,140-75 16,0 0-16,-116 111 0,116-111 0,-75 145 16,75-145-16,-49 158 15,49-158-15,0 166 16,0-166-16,41 182 0,-41-182 16,41 172-16,-41-172 15,42 163-15,-42-163 16,8 140-16,-8-140 15,-16 97-15</inkml:trace>
  <inkml:trace contextRef="#ctx0" brushRef="#br0" timeOffset="173566.4842">9940 1493 0,'0'0'16,"91"-32"-16,41-12 15,25 12-15,-157 32 0,182-23 16,-182 23-16,198 0 16,-198 0-16,215 0 15,-215 0-15,182 0 16</inkml:trace>
  <inkml:trace contextRef="#ctx0" brushRef="#br0" timeOffset="174801.6104">12023 469 0,'0'0'0,"0"0"16,-57 33-16,57-33 15,-67 83-15,67-83 0,-66 154 16,66-154-16,-58 209 16,58-209-16,-33 243 15,33-243-15,0 251 16,0-251-16,33 232 0,-33-232 16,0 0-16,42 153 15</inkml:trace>
  <inkml:trace contextRef="#ctx0" brushRef="#br0" timeOffset="175059.4915">11957 1242 0,'33'-29'0,"-33"29"16,91-46-16,-91 46 15,166-65-15,-166 65 0,190-41 16,-190 41-16,0 0 16,157-10-16,-157 10 15,99 28-15,-99-28 16,75 80-16,-75-80 0,66 110 16,-66-110-16,0 0 15,74 108-15,-74-108 16</inkml:trace>
  <inkml:trace contextRef="#ctx0" brushRef="#br0" timeOffset="175277.8466">12792 916 0,'0'0'15,"-24"37"-15,24-37 16,-58 98-16,58-98 0,-75 140 16,75-140-16,-82 171 15,82-171-15,0 0 16,-50 107-16,50-107 0,0 0 16</inkml:trace>
  <inkml:trace contextRef="#ctx0" brushRef="#br0" timeOffset="175520.5682">12544 362 0,'50'9'0,"-50"-9"15,107 48-15,84 53 16,-1 40-16,-190-141 15,157 143-15,-157-143 16,99 173-16,-99-173 0,50 200 16,-59 8-16,-48-12 15,57-196-15,-100 172 16,100-172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34:05.3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37 12155 0,'0'0'0,"0"0"0,0 0 15,0 0-15,-16-56 16,16 56-16,-75-66 0,75 66 16,-140-55-16,140 55 15,-166-14-15,166 14 16,-165 51-16,165-51 15,-107 103-15,107-103 0,-42 115 16,42-115-16,8 99 16,-8-99-16,58 60 15,-58-60-15,91 19 16,-91-19-16,133-38 0,-133 38 16,115-88-16,-115 88 15,0 0-15,0 0 16,0 0-16,0 0 15,100-107-15,-100 107 0,0 0 16,57-74-16,-57 74 16,0 0-16,0 0 15,9 111-15,-9-111 0,8 172 16,17 33-16,-25-205 16,49 215-16,1-11 15,-50-204-15,33 214 16,-33-214-16,8 214 0,-8-214 15,-41 210-15,41-210 16,-83 190-16,83-190 16,-149 149-16,149-149 15,-173 107-15,173-107 16,-182 28-16,182-28 0,-149-42 16,149 42-16,-91-112 15,91 112-15</inkml:trace>
  <inkml:trace contextRef="#ctx0" brushRef="#br0" timeOffset="347.5279">7632 11407 0,'0'0'0,"0"0"0,0 0 16,0 0-16,-50 64 16,50-64-16,-58 111 15,58-111-15,-74 191 16,74-191-16,-66 252 0,66-252 15,-33 269-15,33-269 16,0 237-16,0-237 16,0 0-16,33 187 0,-33-187 15,41 112-15,-41-112 0,66 27 16</inkml:trace>
  <inkml:trace contextRef="#ctx0" brushRef="#br0" timeOffset="665.1325">7698 11918 0,'0'0'0,"0"0"16,91-42-16,-91 42 0,107-28 15,-107 28-15,0 0 16,116 0-16,-116 0 16,75 37-16,-75-37 0,33 88 15,-33-88-15,8 131 16,-8-131-16,0 162 16,0-162-16,16 164 15,-16-164-15,42 143 16,-42-143-16,58 80 15,-58-80-15,91 4 0</inkml:trace>
  <inkml:trace contextRef="#ctx0" brushRef="#br0" timeOffset="932.2901">8335 11932 0,'0'0'16,"0"0"-16,-50 75 15,50-75-15,-83 120 16,83-120-16,-82 181 0,82-181 16,-75 196-1,75-196-15,0 0 0,0 0 16,-49 167-16,49-167 15,-33 108-15,33-108 0,33 13 16,-33-13-16</inkml:trace>
  <inkml:trace contextRef="#ctx0" brushRef="#br0" timeOffset="1282.4177">8384 11201 0,'17'24'0,"-17"-24"16,74 88-16,-74-88 15,116 154-15,-116-154 0,116 204 16,-116-204-16,91 233 16,-91-233-16,49 242 15,-49-242-15,17 223 16,-17-223-16,-8 200 0,8-200 16,-42 177-16,42-177 15,-58 144-15,58-144 16,0 0-16,0 0 15,-49 102-15</inkml:trace>
  <inkml:trace contextRef="#ctx0" brushRef="#br0" timeOffset="1667.9092">9286 11946 0,'0'0'0,"0"0"16,124-19-16,-124 19 15,190-5-15,-190 5 0,199-4 16</inkml:trace>
  <inkml:trace contextRef="#ctx0" brushRef="#br0" timeOffset="1855.5992">9401 12387 0,'0'0'0,"0"0"16,141 10-16,-141-10 16,191-10-16</inkml:trace>
  <inkml:trace contextRef="#ctx0" brushRef="#br0" timeOffset="6743.9136">12420 11271 0,'0'0'16,"0"0"-16,0 0 15,-82-13-15,82 13 0,-91 32 16,91-32-16,-75 83 16,75-83-16,-49 126 15,49-126-15,-17 163 16,17-163-16,0 0 0,17 186 0,-17-186 15,33 185-15,-33-185 16,25 187-16,-25-187 16,16 158-16,-16-158 15,0 0-15,0 0 0,-8 126 16,8-126-16,0 0 16,-33 55-16,33-55 15</inkml:trace>
  <inkml:trace contextRef="#ctx0" brushRef="#br0" timeOffset="6921.0711">11833 12025 0,'25'-10'0,"-25"10"15,116-18-15,-116 18 0,157-28 16,-157 28-16,198-19 15,-198 19-15,191-23 16,-191 23-16</inkml:trace>
  <inkml:trace contextRef="#ctx0" brushRef="#br0" timeOffset="8232.5978">13503 11058 0,'-41'9'0,"41"-9"15,-91 51-15,91-51 16,-116 97-16,116-97 15,-132 154-15,132-154 16,-83 172-16,83-172 16,-33 200-16,33-200 0,17 218 15,-17-218-15,66 223 16,-66-223-16,99 205 16,-99-205-16</inkml:trace>
  <inkml:trace contextRef="#ctx0" brushRef="#br0" timeOffset="26906.6853">13718 12020 0,'42'-5'0,"-42"5"0,124-8 16,-124 8-16,157-15 15,-157 15-15</inkml:trace>
  <inkml:trace contextRef="#ctx0" brushRef="#br0" timeOffset="29840.3015">14115 11797 0,'0'0'0,"0"0"16,42-19-16,-42 19 15,66-14-15,-66 14 0,91-14 16,-91 14-16,116 0 16,-116 0-16,92 9 0,-92-9 15,74 28-15,-74-28 16,58 52-16,-58-52 16,58 69-16,-58-69 15,41 84-15,-41-84 0,50 93 16,-50-93-16,49 102 15,-49-102-15,58 94 16,-58-94-16,0 0 0,58 69 16,-58-69-16,0 0 15,83 19-15</inkml:trace>
  <inkml:trace contextRef="#ctx0" brushRef="#br0" timeOffset="30124.1161">14968 11690 0,'0'0'0,"0"0"0,0 0 15,-41 74-15,41-74 16,-42 89-16,42-89 0,-49 120 16,49-120-16,-66 140 15,66-140-15,-75 140 16,75-140-16,-74 125 16,74-125-16,0 0 0,-66 88 15</inkml:trace>
  <inkml:trace contextRef="#ctx0" brushRef="#br0" timeOffset="39185.059">15720 11597 0,'0'0'16,"0"0"-16,34 102 16,-34-102-16,41 134 15,-41-134-15,33 154 16,-33-154-16,25 145 0,-25-145 15,0 0-15,25 125 16,-25-125-16,0 0 0,0 0 16</inkml:trace>
  <inkml:trace contextRef="#ctx0" brushRef="#br0" timeOffset="39442.5002">15555 11890 0,'0'0'0,"0"0"15,0 0-15,83 0 0,-83 0 16,107 0-16,-107 0 15,133 0-15,-133 0 16,140 0-16,-140 0 16,132-9-16,-132 9 0</inkml:trace>
  <inkml:trace contextRef="#ctx0" brushRef="#br0" timeOffset="39944.2312">16225 11439 0,'0'0'0,"0"0"0,0 0 15,0 0-15,0 0 16,74 4-16,-74-4 0,99 10 16,-99-10-16,116 5 15,-116-5-15,133 9 16,-133-9-16,0 0 0,107 4 16,-107-4-16,0 0 15,0 0-15,0 0 0,0 0 16,0 0-16,0 0 15,0 0-15,0 0 16,99 5-16,-99-5 0,58 23 16,-58-23-16,25 60 15,-25-60-15,-8 89 16,8-89-16,-17 116 16,17-116-16,-8 135 0,8-135 15,-8 140-15,8-140 16,0 0-16,-9 134 15,9-134-15,0 0 0,0 0 16,0 0-16,9 108 16,-9-108-16,0 0 15,0 0-15</inkml:trace>
  <inkml:trace contextRef="#ctx0" brushRef="#br0" timeOffset="40198.4829">16597 11881 0,'0'0'0,"0"0"16,0 0-16,83 4 15,-83-4-15,124 9 16,-124-9-16,148 10 16,-148-10-16,141 4 0,-141-4 15</inkml:trace>
  <inkml:trace contextRef="#ctx0" brushRef="#br0" timeOffset="40899.2811">16812 10899 0,'0'0'0,"0"0"16,66 23-16,-66-23 0,83 56 15,-83-56-15,124 93 16,-124-93-16,149 136 16,-149-136-16,132 166 15,-132-166-15,124 168 0,-124-168 16,83 181-16,-83-181 15,57 186-15,-57-186 16,25 186-16,-25-186 16,0 177-16,0-177 15,-25 159-15,25-159 0,-41 139 16,41-139-16,-49 102 16,49-102-16,-50 84 15,50-84-15,0 0 0,0 0 16,-58 60-16,58-60 15</inkml:trace>
  <inkml:trace contextRef="#ctx0" brushRef="#br0" timeOffset="44269.516">18110 11894 0,'41'0'0,"-41"0"16,116-4-16,-116 4 16,182-9-16,-182 9 15,174-24-15,-174 24 0,173-46 16</inkml:trace>
  <inkml:trace contextRef="#ctx0" brushRef="#br0" timeOffset="44907.7766">19135 11410 0,'0'0'16,"0"0"-16,0 0 15,91 0-15,-91 0 0,134 0 16,-134 0-16,157 23 16,-157-23-16,157 38 15,-157-38-15,0 0 16,0 0-16,107 47 0,-107-47 16,33 69-16,-33-69 15,-24 80-15,24-80 16,-75 74-16,75-74 15,-91 70-15,91-70 16,0 0-16,-91 55 0,91-55 16,0 0-16,0 0 15,0 0-15,0 0 0,-49 28 16,49-28-16,0 0 16,0 0-16,148 10 15,-148-10-15,149 9 0,-149-9 16,182 46-1,-182-46-15,149 74 0,-149-74 16,91 103-16,-91-103 16,50 121-16,-50-121 15,-17 116-15,17-116 0,-83 98 16,83-98-16,-115 79 16,115-79-16,-149 42 15,149-42-15,-141 5 16,141-5-16,-157-28 0,157 28 15,0 0-15</inkml:trace>
  <inkml:trace contextRef="#ctx0" brushRef="#br0" timeOffset="49257.4941">9675 13998 0,'41'3'0,"-41"-3"15,116-3-15,-116 3 0,174 0 16,-174 0-16,182 3 16,-182-3-16,0 0 15,132 6-15,-132-6 16</inkml:trace>
  <inkml:trace contextRef="#ctx0" brushRef="#br0" timeOffset="49520.1707">9583 14472 0,'0'0'0,"0"0"16,0 0-16,0 0 0,0 0 16,92 18-16,-92-18 15,149 14-15,-149-14 16,182 5-16,-182-5 15</inkml:trace>
  <inkml:trace contextRef="#ctx0" brushRef="#br0" timeOffset="51250.1181">23171 7586 0,'0'0'0,"0"0"16,0 0-16,-66-23 16,66 23-16,-74-5 0,74 5 15,-108 24-15,108-24 16,-115 42-16,115-42 16,-124 79-16,124-79 15,-149 116-15,149-116 16,-141 149-16,141-149 15,-132 177-15,132-177 0,-91 196 16,91-196-16,-50 218 16,42 5-16,8-223 15,25 214-15,-25-214 16,66 205-16,-66-205 0,124 209 16,-124-209-16,174 186 15,24-32-15,-8-43 16,-190-111-16,190 70 15,-190-70-15,182 37 0,-182-37 16,207 5-16,-207-5 16,207-37-16,-207 37 15,190-71-15,-190 71 16,174-129-16,-174 129 0,132-168 16,-132 168-16,100-218 15,-100 218-15,33-237 16,-41-1-16,-42 15 15,50 223-15,0 0 0,-83-172 16,-8 5-16,-33 8 16,124 159-16,-149-131 0,-25 11 15,-41 13-15,8 33 16,9 31-16,-9 29 16,-8 28-16,215-14 15</inkml:trace>
  <inkml:trace contextRef="#ctx0" brushRef="#br0" timeOffset="60317.8276">12181 13127 0,'0'0'0,"0"0"16,8 103-16,-8-103 15,8 129-15,-8-129 0,17 163 16,-17-163-16,24 201 16,-24-201-16,9 224 15,-9-224-15,24 218 16,-24-218-16,9 218 16,-9-218-16,16 224 15,-16-224-15,17 209 0,-17-209 16,16 218-16,-16-218 15,25 205-15,-25-205 16,17 200-16,-17-200 0,24 168 16,-24-168-16</inkml:trace>
  <inkml:trace contextRef="#ctx0" brushRef="#br0" timeOffset="61310.0994">12809 13639 0,'0'0'0,"0"0"16,16 79-16,-16-79 16,9 116-16,-9-116 15,0 145-15,0-145 16,-9 135-16,9-135 0,0 0 15,-16 125-15,16-125 16,0 0-16,0 0 16,0 88-16,0-88 0,0 0 15,16 52-15,-16-52 16,75 32-16,-75-32 16,107 5-16,-107-5 15,116-5-15,-116 5 0,132-9 16,-132 9-16,0 0 15,0 0-15,83-19 16,-83 19-16,0 0 0,66-33 16</inkml:trace>
  <inkml:trace contextRef="#ctx0" brushRef="#br0" timeOffset="61643.7494">13421 13737 0,'0'0'0,"0"0"16,8 61-16,-8-61 15,25 106-15,-25-106 0,8 168 16,-8-168-16,8 204 16,-8-204-16,17 214 15,-17-214-15,8 200 16,-8-200-16,0 177 0,0-177 16,0 131-16,0-131 15,0 0-15,17 97 16,-17-97-16,0 0 0</inkml:trace>
  <inkml:trace contextRef="#ctx0" brushRef="#br0" timeOffset="62155.0949">14256 13433 0,'0'0'0,"0"0"16,0 0-16,0 0 16,-25 43-16,25-43 0,-41 79 15,41-79-15,-50 121 16,50-121-16,-83 163 16,83-163-16,-74 182 15,74-182-15,-66 195 0,66-195 16,-50 182-16,50-182 15,-16 167-15,16-167 16,16 162-16,-16-162 16,42 145-16,-42-145 15,66 126-15,-66-126 0,66 92 16,-66-92-16,0 0 16,0 0-16,0 0 15,0 0-15,74 60 0,-74-60 16,0 0-16,0 0 15,58 0-15</inkml:trace>
  <inkml:trace contextRef="#ctx0" brushRef="#br0" timeOffset="62594.5457">14289 14355 0,'0'0'0,"0"0"16,66 5-16,-66-5 16,91 0-16,-91 0 0,109 5 15,-109-5-15,99-5 16,-99 5-16</inkml:trace>
  <inkml:trace contextRef="#ctx0" brushRef="#br0" timeOffset="62973.3183">14951 14165 0,'0'0'16,"0"0"-16,50-10 0,-50 10 16,66-8-16,-66 8 15,83 3-15,-83-3 16,74 23-16,-74-23 16,0 0-16,58 38 0,-58-38 15,50 75-15,-50-75 16,25 93-16,-25-93 15,24 111-15,-24-111 16,25 121-16,-25-121 0,50 116 16,-50-116-16,66 80 15,-66-80-15,83 37 16,-83-37-16,99-33 0</inkml:trace>
  <inkml:trace contextRef="#ctx0" brushRef="#br0" timeOffset="63236.8353">15497 14230 0,'0'0'15,"0"0"-15,-58 65 16,58-65-16,-74 98 0,74-98 16,-75 121-16,75-121 15,-66 134-15,66-134 16,0 0-16,-58 117 16,58-117-16,0 0 0</inkml:trace>
  <inkml:trace contextRef="#ctx0" brushRef="#br0" timeOffset="63742.2249">16134 13973 0,'0'0'16,"0"0"-16,0 0 15,8 85-15,-8-85 0,8 121 16,-8-121-16,9 162 16,-9-162-16,0 177 15,0-177-15,8 158 16,-8-158-16,0 0 0,25 97 16</inkml:trace>
  <inkml:trace contextRef="#ctx0" brushRef="#br0" timeOffset="63975.2818">15977 14244 0,'0'0'0,"0"0"15,0 0-15,58 5 16,-58-5-16,82 0 16,-82 0-16,108 9 0,-108-9 15,132 0-15,-132 0 16,116-19-16</inkml:trace>
  <inkml:trace contextRef="#ctx0" brushRef="#br0" timeOffset="64480.2904">16605 13760 0,'0'0'16,"0"0"-16,0 0 16,0 0-16,58 5 15,-58-5-15,83 18 0,-83-18 16,107 18-16,-107-18 16,99 24-16,-99-24 15,0 0-15,100 9 0,-100-9 16,0 0-16,0 0 15,0 0-15,74 5 16,-74-5-16,0 0 0,0 0 16,58 19-16,-58-19 15,33 46-15,-33-46 16,0 94-16,0-94 0,-16 106 16,16-106-16,-34 126 15,34-126-15,-41 130 16,41-130-16,-25 130 15,25-130-15,-25 117 0,25-117 16,0 0-16,-8 107 16,8-107-16,0 0 15,0 0-15,0 0 16,0 88-16,0-88 0,25 37 16</inkml:trace>
  <inkml:trace contextRef="#ctx0" brushRef="#br0" timeOffset="64743.9755">16878 14383 0,'0'0'0,"0"0"0,74 0 16,-74 0-16,100 5 16,-100-5-16,124 14 0,-124-14 15,0 0-15,124 19 16,-124-19-16,0 0 16,107 18-16,-107-18 15</inkml:trace>
  <inkml:trace contextRef="#ctx0" brushRef="#br0" timeOffset="65395.0693">16977 13359 0,'0'0'0,"0"0"15,50 28-15,-50-28 0,83 56 16,-83-56-16,115 107 16,-115-107-16,116 154 15,-116-154-15,108 195 16,-108-195-16,99 210 0,-99-210 15,58 218-15,-58-218 16,24 200-16,-24-200 16,-8 172-16,8-172 15,-33 145-15,33-145 0,-49 116 16,49-116-16,-58 84 16,58-84-16,0 0 15,0 0-15,-50 65 16</inkml:trace>
  <inkml:trace contextRef="#ctx0" brushRef="#br0" timeOffset="66504.0239">17829 13187 0,'0'0'0,"0"0"0,33 103 15,-33-103-15,25 135 16,-25-135-16,25 167 16,-25-167-16,16 201 15,-16-201-15,17 208 0,-17-208 16,8 215-16,-8-215 16,8 214-16,-8-214 15,8 204-15,-8-204 0,17 200 16,-17-200-1,17 200-15,-17-200 0,24 200 16,-24-200-16,33 200 16,-33-200-16,34 191 15,-34-191-15,24 168 16,-24-168-16,25 139 0,-25-139 16,0 0-16,0 0 15,8 107-15,-8-107 16</inkml:trace>
  <inkml:trace contextRef="#ctx0" brushRef="#br0" timeOffset="69887.3472">18647 14532 0,'133'-14'16,"49"-9"-16,8 4 0,-190 19 15,190-23-15</inkml:trace>
  <inkml:trace contextRef="#ctx0" brushRef="#br0" timeOffset="70388.6251">19624 13988 0,'33'-5'0,"-33"5"15,91 0-15,75 15 0,-166-15 16,173 41-16,-173-41 16,166 51-16,-166-51 15,0 0-15,0 0 16,0 0-16,115 60 0,-115-60 15,25 66-15,-25-66 16,-49 74-16,49-74 16,-100 70-16,100-70 0,0 0 15,0 0-15,-99 61 16,99-61-16,-58 69 16,58-69-16,17 70 15,-17-70-15,116 74 0,-116-74 16,157 80-16,-157-80 15,182 102-15,-182-102 16,124 121-16,-124-121 16,41 125-16,-41-125 0,-50 121 15,50-121-15,-124 107 16,124-107-16,-215 75 16,215-75-16,-231 23 15,231-23-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36:02.2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005 7010 0,'0'0'0,"0"0"15,-99 0-15,99 0 16,-124 14-16,124-14 15,-141 32-15,141-32 0,-165 69 16,165-69-16,-166 103 16,166-103-16,-165 130 15,165-130-15,-140 167 16,140-167-16,-108 187 16,108-187-16,-50 195 0,50-195 15,0 182-15,0-182 16,67 153-16,-67-153 15,107 136-15,-107-136 0,157 97 16,-157-97-16,190 66 16,-190-66-16,0 0 0,224 41 15,-224-41-15,223 14 16,-223-14-16,240-18 0,-240 18 16,223-52-16,-223 52 15,198-79-15,-198 79 16,149-121-16,-149 121 15,108-144-15,-108 144 0,66-177 16,-66 177-16,8-186 16,-8 186-16,-41-195 15,41 195-15,-99-186 16,99 186-16,-133-154 0,133 154 16,-157-121-16,157 121 15,-174-70-15,174 70 16,-181-23-16,181 23 15</inkml:trace>
  <inkml:trace contextRef="#ctx0" brushRef="#br0" timeOffset="1021.3967">19550 10047 0,'0'0'0,"0"0"0,33 112 16,-33-112-16,49 163 15,-7 46-15,-42-209 16,25 233-16,-25-233 0,16 233 16,-16-233-1,17 223-15,-17-223 0,0 0 16,0 0-16,0 0 15,0 0-15,16 181 0,-16-181 16,0 89-16,0-89 16,-25-28-16,25 28 15,-57-130-15,57 130 16,-108-163-16,108 163 0,-116-154 16,116 154-16,-133-107 15,133 107-15,-149-43 16,149 43-16,-124 25 15,124-25-15,-116 88 16,116-88-16,-66 126 0,66-126 16,-16 154-16,16-154 15,58 129-15,-58-129 16,140 103-16,-140-103 0,165 42 16,-165-42-16,192-5 15,-192 5-15,165-37 16,-165 37-16,141-65 15,-141 65-15,107-75 0,-107 75 16</inkml:trace>
  <inkml:trace contextRef="#ctx0" brushRef="#br0" timeOffset="1435.5149">20153 10955 0,'0'0'16,"0"0"-16,0 0 15,-49 52-15,49-52 0,-42 78 16,42-78-16,-33 116 16,33-116-16,0 131 15,0-131-15,42 130 0,-42-130 16,91 102-16,-91-102 15,140 56-15,-140-56 16,133 13-16,-133-13 16,124-55-16,-124 55 15,57-120-15,-57 120 0,9-164 16,-9 164-16,-42-167 16,42 167-16,-82-140 15,82 140-15,-124-102 0,124 102 16,-124-66-16,124 66 15,-133-18-15,133 18 16,-107 32-16,107-32 16,-58 71-16,58-71 0,16 79 15,-16-79-15</inkml:trace>
  <inkml:trace contextRef="#ctx0" brushRef="#br0" timeOffset="2020.7849">20757 11043 0,'0'0'0,"0"0"0,0 0 16,17 56-16,-17-56 16,16 102-16,-16-102 15,50 135-15,-50-135 16,49 154-16,-49-154 0,83 140 15,-83-140-15,0 0 16,83 92-16,-83-92 16,91 37-16,-91-37 0,82-37 15,-82 37-15,58-97 16,-58 97-16,42-131 16,-42 131-16,0 0 15,0 0-15,0 0 16,0 0-16,0 0 0,16-125 15,-16 125-15,8-84 16,-8 84-16,0 0 0,0 0 16,0 0-16,-16 65 0,16-65 15,25 121-15,-25-121 16,82 139-16,-82-139 16,99 126-16,-99-126 0,116 79 15,-116-79-15,116 24 16,-116-24-16,91-38 15,-91 38-15,66-102 0,-66 102 16,25-158-16,-25 158 16,-8-172-16,8 172 15,-50-168-15,50 168 16,-58-134-16,58 134 16,-83-89-16,83 89 0,0 0 15,-82-60-15,82 60 16,0 0-16,0 0 15,0 0-15,-50-19 0</inkml:trace>
  <inkml:trace contextRef="#ctx0" brushRef="#br0" timeOffset="2489.5523">22146 11118 0,'0'0'0,"0"0"16,41 41-16,-41-41 0,50 71 16,-50-71-16,58 125 15,-58-125-15,50 153 16,-50-153-16,0 0 16,33 159-16,-33-159 0,0 0 15,0 0-15,0 0 16,0 0-16,0 0 15,16 106-15,-16-106 0,0 0 16,0 0-16,-16-69 16,16 69-16,-9-145 15,9 145-15,0-177 0,0 177 16,17-167-16,-17 167 16,0 0-16,41-116 15,-41 116-15,83-56 16,-83 56-16,99 19 0,-99-19 15,116 74-15,-116-74 16,99 122-16,-99-122 16,66 134-16,-66-134 15,50 135-15,-50-135 16,16 126-16,-16-126 0,0 0 16,25 102-16,-25-102 15,33 60-15,-33-60 0,66 10 16</inkml:trace>
  <inkml:trace contextRef="#ctx0" brushRef="#br0" timeOffset="3105.5878">23841 10378 0,'0'0'0,"0"0"0,0 0 16,58-33-16,-58 33 16,66-51-16,-66 51 15,83-75-15,-83 75 16,58-88-16,-58 88 0,0 0 15,41-84-15,-41 84 16,0 0-16,0 0 16,0 0-16,0 0 0,0 0 15,25-65-15,-25 65 16,0 0-16,0 0 16,8 65-16,-8-65 15,0 135-15,0-135 0,18 182 16,-18-182-16,16 209 15,-16-209-15,33 209 16,-33-209-16,42 196 0,-42-196 16,41 177-16,-41-177 15,33 153-15,-33-153 16,33 125-16,-33-125 16,0 0-16,25 94 15,-25-94-15,0 0 0</inkml:trace>
  <inkml:trace contextRef="#ctx0" brushRef="#br0" timeOffset="3339.2072">24752 11667 0,'0'0'0,"0"0"0,-66 0 15,66 0-15,-91-5 16,91 5-16,-116-9 0,116 9 16,-124-14-16,124 14 15,-124-9-15,124 9 16,-125-5-16,125 5 16,-116 23-16,116-23 0</inkml:trace>
  <inkml:trace contextRef="#ctx0" brushRef="#br0" timeOffset="50985.6647">18176 13281 0,'8'37'15,"26"65"1,-34-102-16,41 167 0,-41-167 0,0 0 0,49 201 16,-49-201-16,42 205 15,-42-205-15,0 0 0,0 0 16,0 0-16,0 0 16,16 148-16,-16-148 0,-8 38 15,8-38-15,-25-56 16,25 56-16,-8-130 15,8 130-15,0 0 0,0-168 16,0 168-16,25-167 16,-25 167-16,41-145 0,-41 145 15,58-112-15,-58 112 16,91-65-16,-91 65 0,116-32 16,-116 32-16,149-5 15,-149 5-15</inkml:trace>
  <inkml:trace contextRef="#ctx0" brushRef="#br0" timeOffset="51386.6138">19069 13788 0,'0'0'0,"0"0"16,66 0-16,-66 0 16,108-23-16,-108 23 15,158-47-15,-158 47 0,141-60 16,-141 60-16,115-89 16,-115 89-16,42-93 15,-42 93-15,-25-89 16,25 89-16,-91-65 0,91 65 15,-116-14-15,116 14 16,-150 47-16,150-47 16,-140 102-16,140-102 15,-91 144-15,91-144 0,-17 168 16,17-168-16,66 168 16,-66-168-16,166 125 15,-166-125-15,199 61 16,-199-61-16,223-24 15,-223 24-15</inkml:trace>
  <inkml:trace contextRef="#ctx0" brushRef="#br0" timeOffset="51720.5639">20236 12546 0,'0'0'0,"0"0"15,0 0-15,-50-5 16,50 5-16,-57 38 16,57-38-16,-83 87 0,83-87 15,-58 141-15,58-141 16,-33 185-16,33-185 15,0 209-15,0-209 16,41 238-16,-41-238 0,66 242 16,-66-242-16,67 209 15,-67-209-15,0 0 16,57 121-16,-57-121 16,58 19-16</inkml:trace>
  <inkml:trace contextRef="#ctx0" brushRef="#br0" timeOffset="51889.9361">19864 13457 0,'0'0'0,"0"0"0,116 5 15,-116-5-15,165-14 16,-165 14-16,223-47 15,-223 47-15,215-93 0</inkml:trace>
  <inkml:trace contextRef="#ctx0" brushRef="#br0" timeOffset="52108.1355">20873 12611 0,'0'0'16,"0"0"-16,0 88 16,0-88-16,16 149 0,1 51 15,-1 14-15,-7-10 16,-9-204-16,16 178 16,-16-178-16,17 135 15,-17-135-15,41 70 0</inkml:trace>
  <inkml:trace contextRef="#ctx0" brushRef="#br0" timeOffset="52455.0327">21220 13559 0,'0'0'0,"0"0"16,66-4-16,-66 4 15,116-14-15,-116 14 16,149-37-16,-149 37 16,140-61-16,-140 61 0,116-84 15,-116 84-15,41-102 16,-41 102-16,-16-88 16,16 88-16,-75-56 15,75 56-15,-115-5 0,115 5 16,-124 56-16,124-56 15,-116 107-15,116-107 16,-58 140-16,58-140 16,0 168-16,0-168 0,83 171 15,-83-171-15,140 136 16,-140-136-16,190 74 16</inkml:trace>
  <inkml:trace contextRef="#ctx0" brushRef="#br0" timeOffset="52756.2126">22493 13205 0,'0'0'16,"0"0"-16,0 0 0,-82 34 15,82-34-15,-108 51 16,108-51-16,-99 89 16,99-89-16,-50 115 15,50-115-15,9 145 0,-9-145 16,99 154 0,-99-154-16,165 139 0,-165-139 15,190 75-15,-190-75 16,199-19-16</inkml:trace>
  <inkml:trace contextRef="#ctx0" brushRef="#br0" timeOffset="53006.3824">22940 12597 0,'0'0'0,"0"0"15,16 134-15,-16-134 16,50 191-16,-50-191 16,50 257-16,-50-257 0,58 287 15,-58-287-15,41 266 16,-41-266-16,33 186 15</inkml:trace>
  <inkml:trace contextRef="#ctx0" brushRef="#br0" timeOffset="53206.6201">22774 13397 0,'0'0'15,"0"0"-15,0 0 0,83 0 16,49 0-16,26 14 16,-158-14-16,181 28 15,18-10-15,-199-18 16,207-4-16</inkml:trace>
  <inkml:trace contextRef="#ctx0" brushRef="#br0" timeOffset="53707.4118">25066 13420 0,'0'0'0,"0"0"16,-8-41-16,8 41 15,-42-43-15,42 43 0,-82-32 16,82 32-16,-124-5 16,124 5-16,-141 23 15,141-23-15,0 0 16,-99 51-16,99-51 0,-42 66 15,42-66-15,25 74 16,-25-74-16,75 69 16,-75-69-16,124 43 0,-124-43 15,165-4-15,-165 4 16,149-57-16,-149 57 16,0 0-16,0 0 15,0 0-15,0 0 0,0 0 16,132-70-16,-132 70 15,66-23-15,-66 23 16,25 33-16,-25-33 0,8 88 16,-8-88-16,33 122 15,-33-122-15,91 102 16,-91-102-16</inkml:trace>
  <inkml:trace contextRef="#ctx0" brushRef="#br0" timeOffset="53941.4811">25967 13257 0,'0'0'0,"0"0"16,0 0-16,0 0 16,-66 14-16,66-14 15,-83 47-15,83-47 0,-115 93 16,115-93-16,-67 116 15,67-116-15,-24 131 16,24-131-16,49 115 16,-49-115-16,116 85 15,-116-85-15,157 18 0,-157-18 16</inkml:trace>
  <inkml:trace contextRef="#ctx0" brushRef="#br0" timeOffset="54308.6743">26281 13220 0,'0'0'0,"0"0"15,0 0-15,0 0 16,0 51-16,0-51 0,9 88 16,-9-88-16,33 140 15,-33-140-15,49 168 16,-49-168-16,0 0 0,0 0 15,0 0-15,42 126 16,-42-126-16,33 46 16,-33-46-16,8-60 15,-8 60-15,0-135 0,0 135 16,-8-163-16,8 163 16,0-154-16,0 154 15,33-116-15,-33 116 16,58-70-16,-58 70 0,91-23 15,-91 23-15,124 32 16,-124-32-16,115 51 16,-115-51-16,124 42 15</inkml:trace>
  <inkml:trace contextRef="#ctx0" brushRef="#br0" timeOffset="54679.4651">27075 13257 0,'0'0'16,"0"0"-16,0 0 16,-74 56-16,74-56 0,-83 79 15,83-79-15,-41 112 16,41-112-16,8 130 15,-8-130-15,83 126 16,-83-126-16,124 107 0,-124-107 16,149 32-16,-149-32 15,148-37-15,-148 37 16,100-107-16,-100 107 0,57-144 16,-57 144-16,-8-145 15,8 145-15,-49-125 16,49 125-16,-91-98 15,91 98-15,-116-64 0,116 64 16,0 0-16,0 0 16,-99-29-16,99 29 15,0 0-15</inkml:trace>
  <inkml:trace contextRef="#ctx0" brushRef="#br0" timeOffset="55127.4589">28051 13215 0,'0'0'0,"0"0"0,0 0 16,0 0-16,0 0 15,0 0-15,0 0 0,0 0 16,-83 0-16,83 0 16,-124 24-16,124-24 15,-132 32-15,132-32 16,0 0-16,-108 37 0,108-37 15,0 0-15,0 0 16,-82 47-16,82-47 0,0 42 16,0-42-16,74 42 15,-74-42-15,108 27 16,-108-27-16,124 24 16,-124-24-16,0 0 15,107 37-15,-107-37 0,66 65 16,-66-65-16,0 0 15,17 84-15,-17-84 0,-42 89 16,42-89-16,-66 88 16,66-88-16,-91 79 15,91-79-15,0 0 16,-91 51-16,91-51 16,0 0-16,-49 15 0,49-15 15,16-33-15,-16 33 16,99-75-16</inkml:trace>
  <inkml:trace contextRef="#ctx0" brushRef="#br0" timeOffset="55494.9292">28489 13173 0,'0'0'0,"0"0"15,-74 14-15,74-14 16,-75 18-16,75-18 16,0 0-16,0 0 15,-82 38-15,82-38 0,0 0 16,-58 42-16,58-42 16,33 56-16,-33-56 15,99 56-15,-99-56 0,165 74 16,-165-74-16,149 84 15,-149-84-15,108 94 16,-108-94-16,49 98 16,-49-98-16,-16 87 0,16-87 15,-83 70-15,83-70 16,-107 56-16,107-56 16,-133 19-16,133-19 15,-107-24-15,107 24 0</inkml:trace>
  <inkml:trace contextRef="#ctx0" brushRef="#br0" timeOffset="57047.7224">29772 13415 0,'0'0'16,"0"0"-16,0 0 16,0 0-16,0 0 0,0 0 15,0 0-15,0 0 16,0 0-16,0 0 15,58-14-15,-58 14 16,91-14-16,-91 14 0,132-18 16,-132 18-16,0 0 15,0 0-15,116-5 16,-116 5-16,0 0 0,82 33 16,-82-33-16,42 69 15,-42-69-15,0 93 16,0-93-16,8 113 15,-8-113-15,33 126 0,-33-126 16,66 106-16,-66-106 16,99 65-16,-99-65 15</inkml:trace>
  <inkml:trace contextRef="#ctx0" brushRef="#br0" timeOffset="57293.3962">30565 13350 0,'0'0'0,"0"0"16,-57 51-16,57-51 16,-75 75-16,75-75 15,-107 111-15,107-111 16,-116 122-16,116-122 0,-108 107 15,108-107-15,0 0 16,-66 79-16,66-79 16,0 0-16,0 0 0</inkml:trace>
  <inkml:trace contextRef="#ctx0" brushRef="#br0" timeOffset="57498.9739">30747 13397 0,'0'0'0,"0"0"16,91-10-16,-91 10 15,157-5-15,-157 5 0,174 0 16</inkml:trace>
  <inkml:trace contextRef="#ctx0" brushRef="#br0" timeOffset="57916.2146">31616 13359 0,'0'0'0,"0"0"0,0 0 16,0 0-16,0 0 15,-67 14-15,67-14 16,-99 38-16,99-38 16,-124 65-16,124-65 0,-124 83 15,124-83-15,0 0 16,-66 99-16,66-99 16,-17 97-16,17-97 0,50 70 15,-50-70-15,99 28 16,-99-28-16,100-42 15,-100 42-15,90-79 16,-90 79-16,91-116 0,-91 116 16,0 0-16,0 0 15,0 0-15,0 0 16,0 0-16,50-103 0,-50 103 16,24-37-16,-24 37 15,0 0-15,0 0 16,0 111-16,0-111 15,0 112-15,0-112 0,17 112 16,-17-112-16,50 65 16</inkml:trace>
  <inkml:trace contextRef="#ctx0" brushRef="#br0" timeOffset="58200.3441">31698 13425 0,'0'0'16,"0"0"-16,0 0 15,0 0-15,24-43 0,-24 43 16,0 0-16,67-27 16,-67 27-16,0 0 15,99-5-15,-99 5 16,91 37-16,-91-37 0,58 79 15,-58-79-15,50 98 16,-50-98-16,25 112 16,-25-112-16,0 0 0,49 107 15,-49-107-15,66 61 16,-66-61-16</inkml:trace>
  <inkml:trace contextRef="#ctx0" brushRef="#br0" timeOffset="58433.6781">32285 13285 0,'0'0'0,"0"0"0,-66 102 15,66-102-15,-83 89 16,83-89-16,-83 116 15,83-116-15,-74 117 0,74-117 16,0 0-16,-49 98 16,49-98-16,16 42 15,-16-42-15</inkml:trace>
  <inkml:trace contextRef="#ctx0" brushRef="#br0" timeOffset="58650.833">32392 13285 0,'0'0'0,"0"0"0,-8 102 16,8-102-16,8 98 15,-8-98-15,0 116 16,0-116-16,0 0 0,17 108 15,-17-108-15,24 46 16</inkml:trace>
  <inkml:trace contextRef="#ctx0" brushRef="#br0" timeOffset="58796.8131">32409 13001 0,'0'0'0,"0"0"15,0 0-15,0 0 16,0 0-16,0 0 16,0 0-16,0 0 0,0 0 15</inkml:trace>
  <inkml:trace contextRef="#ctx0" brushRef="#br0" timeOffset="61494.1333">32575 13858 0,'0'0'0,"0"0"15,0 0-15,0 0 16,0 0-16,0 0 16,48 9-16,-48-9 0,0 0 15,0 0-15,58 0 16,-58 0-16,0 0 15,76-9-15,-76 9 16,0 0-16,0 0 0,82-24 16,-82 24-16,0 0 15,0 0-15,0 0 16,58-46-16,-58 46 16,0 0-16,24-51 0,-24 51 15,0 0-15,0 0 16,0-65-16,0 65 15,0 0-15,-24-61 0,24 61 16,-58-52-16,58 52 16,0 0-16,-67-51 15,67 51-15,0 0 16,0 0-16,-73-51 0,73 51 16,0 0-16,-42-60 15,42 60-15,0 0 0,-25-56 16,25 56-16,0 0 15,9-65-15,-9 65 16,0 0-16,25-71 16,-25 71-16,49-36 0,-49 36 15,0 0-15,65-5 16,-65 5-16,0 0 16,0 0-16,0 0 0,76 0 15,-76 0-15,49-23 16,-49 23-16</inkml:trace>
  <inkml:trace contextRef="#ctx0" brushRef="#br0" timeOffset="69907.2818">17159 7624 0,'-49'14'15,"49"-14"-15,-91 46 0,91-46 16,-108 84-16,108-84 16,-99 116-16,99-116 15,-41 121-15,41-121 16,16 112-16,-16-112 16,91 98-16,-91-98 0,149 70 15,-149-70-15,198 37 16,-198-37-16,215 9 15,-215-9-15,207-32 16,-207 32-16,174-80 0,-174 80 16,107-102-16,-107 102 15,50-131-15,-50 131 16,-25-144-16,25 144 0,-91-130 16,91 130-16,-149-98 15,149 98-15,-165-65 16,165 65-16,-174-27 15,174 27-15,-140 3 16,140-3-16</inkml:trace>
  <inkml:trace contextRef="#ctx0" brushRef="#br0" timeOffset="70791.8734">17110 8313 0,'0'0'0,"0"0"16,0 0-16,0 0 15,0 0-15,-42 13 16,42-13-16,-66 38 16,66-38-16,-83 69 0,83-69 15,-107 93-15,107-93 16,-124 116-16,124-116 16,-132 140-16,132-140 15,-149 144-15,149-144 16,-157 164-16,157-164 0,-157 171 15,157-171-15,-158 186 16,1 6-16,42-21 16,115-171-16,-116 163 0,25-10 15,91-153-15,-99 173 16,99-173-16,-100 191 16,9 18-16,9-9 15,82-200-15,-66 177 16,-17 0-16,83-177 15,-58 167-15,0 10 0,58-177 16,-41 167-16,41-167 16,-25 172-16,25-172 15,-8 186-15,8-186 16,25 191-16,-25-191 16,49 186-16,-49-186 0,83 163 15,-83-163-15,116 130 16,-116-130-16,124 107 15,-124-107-15,157 98 16,-157-98-16,190 84 0,-190-84 16,215 74-16,-215-74 15,231 65-15,-231-65 16,215 65-16,-215-65 0,215 56 16,-215-56-16,166 32 15,-166-32-15,0 0 16,132 24-16,-132-24 15,0 0-15,0 0 0,83-10 16,-83 10-16,0 0 16,33-41-16</inkml:trace>
  <inkml:trace contextRef="#ctx0" brushRef="#br0" timeOffset="71216.2301">16489 12899 0,'0'0'0,"0"0"15,0 0-15,0 0 0,0 0 16,0 0-16,25 32 15,-25-32-15,75 56 16,-75-56-16,107 75 16,-107-75-16,124 84 0,-124-84 15,124 69-15,-124-69 16,0 0-16,0 0 16,0 0-16,83 66 15,-83-66-15,25 41 0,-25-41 16,-50 51-16,50-51 15,-116 66-15,116-66 16,-165 74-16,165-74 0,-157 94 16,157-94-16,0 0 15,0 0-15,-141 88 16,141-88-16,0 0 16,-66 65-16,66-65 0</inkml:trace>
  <inkml:trace contextRef="#ctx0" brushRef="#br0" timeOffset="72117.6885">20451 8815 0,'0'0'0,"0"0"16,0 0-16,0 0 0,0 0 16,0 0-16,0 0 15,0 0-15,0 0 0,8 65 16,-8-65-16,17 98 16,-17-98-16,25 139 15,-25-139-15,24 186 16,-24-186-16,17 190 15,-17-190-15,25 164 0,-25-164 16,16 139-16,-16-139 16,9 107-16,-9-107 15,0 0-15,0 0 16,0 84-16,0-84 0,0 0 16,0 0-16,0 0 15,0 52-15,0-52 16,0 0-16</inkml:trace>
  <inkml:trace contextRef="#ctx0" brushRef="#br0" timeOffset="72582.9955">20286 9694 0,'0'0'0,"0"0"15,0 0-15,0 0 16,24 51-16,-24-51 16,50 74-16,-50-74 0,66 98 15,-66-98-15,75 98 16,-75-98-16,0 0 15,0 0-15,0 0 16,0 0-16,66 84 0,-66-84 16,0 0-16,58 46 15,-58-46-15,49-5 0,-49 5 16,50-55-16,-50 55 16,41-98-16,-41 98 15,0 0-15,42-112 16,-42 112-16,0 0 0,0 0 15,0 0-15,0 0 16,0 0-16,41-102 16,-41 102-16,0 0 0,0 0 15,0 0-15,0 0 16,0 0-16,25-79 16,-25 79-16</inkml:trace>
  <inkml:trace contextRef="#ctx0" brushRef="#br0" timeOffset="73269.9079">20798 9787 0,'0'0'0,"0"0"0,0 0 16,0 0-16,0 0 15,0 0-15,-33-14 16,33 14-16,-58-28 0,58 28 16,-91-14-16,91 14 15,-115-14-15,115 14 16,-124-4-16,124 4 16,0 0-16,-108 0 0,108 0 15,0 0-15,0 0 16,-74-10-16,74 10 15,0 0-15,0 0 0,33-46 16</inkml:trace>
  <inkml:trace contextRef="#ctx0" brushRef="#br0" timeOffset="74082.1902">20534 9791 0,'0'0'0,"0"0"0,0 0 16,-66 0-16,66 0 15,0 0-15,0 0 16,0 0-16,0 0 0,0 0 15,-67 0-15,67 0 16,0 0-16,0 0 0,0 0 16,0 0-16,0 0 15,83 10-15,-83-10 16,0 0-16,0 0 0,0 0 16,0 0-16,0 0 15,0 0-15,0 0 0,91 5 16,-91-5-16,0 0 15,0 0-15,0 0 16,0 0-16,0 0 0,-107 4 16,107-4-16,0 0 15,0 0-15,0 0 16,0 0-16,0 0 0,-67 0 16,67 0-16,0 0 15,0 0-15,42 9 16,-42-9-16,124 20 0,-124-20 15,0 0-15,0 0 16,0 0-16,107 13 16,-107-13-16,0 0 0,58 13 15,-58-13-15,0 0 16,0 0-16,-99-13 16,99 13-16,0 0 15,-108 0-15,108 0 0,0 0 16,0 0-16,0 0 15,0 0-15,0 0 0,-99 9 16,99-9-16,0 0 16,0 0-16,33 24 15,-33-24-15,100 5 16,-100-5-16,0 0 0,0 0 16,0 0-16,0 0 15,74 4-15,-74-4 16,0 0-16,0 0 15,0 0-15,0 0 0,0 0 16,0 0-16,0 0 16,0 0-16,-74 23 15,74-23-15,0 0 0,-34 33 16,34-33-16,9 32 16</inkml:trace>
  <inkml:trace contextRef="#ctx0" brushRef="#br0" timeOffset="74858.707">16398 12918 0,'0'0'0,"0"0"0,0 0 15,0 0-15,0 0 16,0 0-16,0 0 0,0 0 16,0 0-16,34 41 15,-34-41-15,8 84 16,-8-84-16,-17 139 15,17-139-15,-33 191 0,33-191 16,-49 196-16,49-196 16,0 0-16,0 0 15,0 0-15,-42 154 0,42-154 16,-8 75-16,8-75 16,0 0-16,0 0 15,50-80-15,-50 80 16</inkml:trace>
  <inkml:trace contextRef="#ctx0" brushRef="#br0" timeOffset="75902.5073">16498 13071 0,'0'0'0,"0"0"16,0 0-16,0 0 16,0 0-16,-9 51 0,9-51 15,-24 79-15,24-79 16,0 0-16,0 0 16,0 0-16,0 0 0,-33 89 15,33-89-15,0 0 16,-17 65-16,17-65 0,0 0 15,0 0-15,66-37 16,-66 37-16,75-79 16,-75 79-16,0 0 15,66-93-15,-66 93 0,0 0 16,0 0-16,0 0 16,33-80-16,-33 80 15,-17-36-15,17 36 16,-66 18-16,66-18 0,-91 51 15,91-51-15,0 0 16,0 0-16,0 0 16,0 0-16,-74 65 0,74-65 15,0 0-15,-33 37 16,33-37-16,33 4 16,-33-4-16,82-18 0,-82 18 15,0 0-15,0 0 16,0 0-16,0 0 0,108-41 15,-108 41-15,0 0 16,74-33-16,-74 33 16,0 0-16,0 0 15,-16 51-15,16-51 0,0 0 16,-66 66-16,66-66 16,0 0-16,0 0 0,0 0 15,0 0-15,-75 64 16,75-64-16,-16 33 15,16-33-15,0 0 16,0 0-16,99-42 0,-99 42 16,0 0-16,0 0 15,66-42-15,-66 42 16,0 0-16,0 0 0,41-28 16,-41 28-16,-16 28 15,16-28-15,-66 51 16,66-51-16,-108 79 15,108-79-15,0 0 0,0 0 16,0 0-16,0 0 16,-107 75-16,107-75 15,0 0-15,-66 46 0,66-46 16,0 0-16,0 0 16,82-18-16,-82 18 15,124-37-15,-124 37 0,133-60 16,-133 60-16,0 0 15,0 0-15,107-52 16,-107 52-16,0 0 0,0 0 16,75-23-16,-75 23 15,0 0-15,0 0 16,-67 60-16,67-60 0,-124 69 16,124-69-16,-165 71 15,165-71-15,-157 69 16,157-69-16,0 0 15,0 0-15,0 0 0,-124 48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37:59.974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1850 4349 0,'0'0'0,"0"0"16,0 0-16,0 0 16,0 69-16,0-69 15,0 103-15,0-103 0,16 139 16,-16-139-16,0 0 0,42 145 15,-42-145-15,66 120 16,-66-120-16,66 75 16,-66-75-16,91 18 15,-91-18-15,91-51 0,-91 51 16,107-102-16,-107 102 16,91-144-16,-91 144 15,66-158-15,-66 158 16,0 0-16,0 0 0,0 0 15,0 0-15,0 0 0,50-130 16,-50 130-16,0 0 16,0 0-16,50-74 15,-50 74-15,16 23 16,-16-23-16,25 111 0,-25-111 16,25 181-16,-25-181 15,25 233-15,-25-233 16,16 256-16,-16-256 15,0 237-15,0-237 16,-33 182-16,33-182 0,-66 130 16,66-130-16,-116 61 15,116-61-15,-124 23 16,124-23-16,-124-33 0,124 33 16,-99-42-16,99 42 15,0 0-15,-75-70 16,75 70-16,-24-78 15,24 78-15,33-84 0,-33 84 16,107-75-16,-107 75 16,166-89-16,-166 89 15,182-88-15,-182 88 16,173-93-16,-173 93 0</inkml:trace>
  <inkml:trace contextRef="#ctx0" brushRef="#br0" timeOffset="220.8586">13065 4656 0,'0'0'0,"0"0"15,50-28-15,-50 28 16,91-33-16,-91 33 0,107-23 16,-107 23-16,100-33 15</inkml:trace>
  <inkml:trace contextRef="#ctx0" brushRef="#br0" timeOffset="766.435">13735 4377 0,'0'0'16,"0"0"-16,0 0 0,0 0 15,0 0-15,0 0 16,0 0-16,0 0 16,0 0-16,8 37 0,-8-37 15,17 60-15,-17-60 16,41 85-16,-41-85 15,33 101-15,-33-101 0,0 0 16,0 0-16,0 0 16,0 0-16,0 0 0,33 93 15,-33-93-15,0 0 16,0 0-16,50 61 16,-50-61-16,41-5 15,-41 5-15,33-65 0,-33 65 16,17-116-16,-17 116 15,8-149-15,-8 149 16,0-135-16,0 135 0,0 0 16,0 0-16,0 0 15,0 0-15,-8-116 16,8 116-16,0 0 16,16-65-16,-16 65 15</inkml:trace>
  <inkml:trace contextRef="#ctx0" brushRef="#br0" timeOffset="1235.7789">14662 4363 0,'0'0'0,"0"0"15,-58-29-15,58 29 16,0 0-16,-66-13 16,66 13-16,-100 23 15,100-23-15,-108 65 0,108-65 16,-82 93-16,82-93 16,0 0-16,-42 93 15,42-93-15,0 0 16,0 93-16,0-93 0,0 0 15,42 61-15,-42-61 16,66-5-16,-66 5 16,74-70-16,-74 70 0,75-107 15,-75 107-15,0 0 16,0 0-16,0 0 16,59-116-16,-59 116 0,0 0 15,49-74-15,-49 74 16,41 8-16,-41-8 15,34 80-15,-34-80 16,41 120-16,-41-120 16,50 122-16,-50-122 0,57 50 15</inkml:trace>
  <inkml:trace contextRef="#ctx0" brushRef="#br0" timeOffset="1488.9687">14836 3744 0,'0'0'0,"0"0"16,0 0-16,8 107 15,-8-107-15,25 131 16,-25-131-16,25 181 0,-25-181 15,33 200-15,-33-200 16,33 186-16,-33-186 16,0 0-16,33 130 15,-33-130-15,49 65 0,-49-65 16</inkml:trace>
  <inkml:trace contextRef="#ctx0" brushRef="#br0" timeOffset="1887.0179">15166 4223 0,'0'0'0,"0"0"0,0 0 16,-8 98-1,8-98-15,8 116 0,-8-116 16,17 126-16,-17-126 15,0 0-15,41 107 16,-41-107-16,0 0 0,66 51 16,-66-51-16,83-10 15,-83 10-15,75-78 16,-75 78-16,49-117 16,-49 117-16,0 0 0,0 0 15,0 0-15,0 0 16,33-131-16,-33 131 15,17-74-15,-17 74 0,0 0 16,0 0-16,0 0 0,8 71 16,-8-71-16,17 129 15,-17-129-15,57 135 16,-57-135-16,75 111 0,-75-111 16,91 57-16</inkml:trace>
  <inkml:trace contextRef="#ctx0" brushRef="#br0" timeOffset="2254.4088">15853 4549 0,'0'0'16,"0"0"-16,0 0 0,0 0 15,33-38-15,-33 38 16,66-41-16,-66 41 16,66-56-16,-66 56 15,0 0-15,58-70 0,-58 70 16,0 0-16,17-70 16,-17 70-16,-42-41 15,42 41-15,-66 4 0,66-4 16,-74 61-16,74-61 15,-67 116-15,67-116 16,-33 125-16,33-125 16,25 117-16,-25-117 0,75 88 15,-75-88-15,132 38 16,-132-38-16</inkml:trace>
  <inkml:trace contextRef="#ctx0" brushRef="#br0" timeOffset="2604.4979">16680 4279 0,'0'0'16,"0"0"-16,-91-28 16,91 28-16,-116-5 0,116 5 15,0 0-15,-108 14 16,108-14-16,0 0 15,-82 33-15,82-33 0,-25 60 16,25-60-16,41 65 16,-41-65-16,99 61 15,-99-61-15,133 70 16,-133-70-16,0 0 0,124 69 16,-124-69-16,0 0 15,82 75-15,-82-75 0,25 79 16,-25-79-1,-33 70-15,33-70 0,-82 41 16,82-41-16,-116 19 16,116-19-16,-124-37 15,124 37-15</inkml:trace>
  <inkml:trace contextRef="#ctx0" brushRef="#br0" timeOffset="2938.909">16349 3382 0,'0'0'16,"99"37"-16,42 14 15,-141-51-15,140 89 0,34 31 16,-17 24-16,-157-144 16,149 159-16,-25 22 15,-8 9-15,-116-190 16,82 181-16,-82-181 16,42 210-16,-42-210 0,16 228 15,-16-228-15,-41 228 16,41-228-16,-83 186 15,83-186-15</inkml:trace>
  <inkml:trace contextRef="#ctx0" brushRef="#br0" timeOffset="3373.7571">11577 3382 0,'-91'37'16,"91"-37"-16,-124 74 16,124-74-16,-149 116 15,17 38-15,-9 17 16,141-171-16,-99 187 15,8 13-15,25-5 0,66-195 16,-33 191-16,33-191 16,8 181-16,-8-181 15,58 191-15,74-5 16,25-19-16,-157-167 0</inkml:trace>
  <inkml:trace contextRef="#ctx0" brushRef="#br0" timeOffset="5912.0954">17291 8601 0,'0'0'0,"0"0"0,0 0 16,0 0-16,-24 70 16,24-70-16,0 88 15,0-88-15,24 98 16,-24-98-16,58 79 0,-58-79 15,91 32-15,-91-32 16,116-18-16,-116 18 16,108-57-16,-108 57 0,107-83 15,-107 83-15,0 0 16,0 0-16,0 0 16,0 0-16,66-74 15,-66 74-15,42-14 0,-42 14 16,16 74-16,-16-74 15,8 158-15,-8-158 16,0 237-16,0-237 0,-8 266 16,8-266-16,-25 237 15,25-237-15,-41 158 16,41-158-16,-58 88 16,58-88-16,-83 28 15,83-28-15,-74-37 0,74 37 16,-66-70-16,66 70 15,-50-116-15,50 116 16,-16-130-16,16 130 16,16-125-16,-16 125 0,50-103 15,-50 103-15,99-79 16,-99 79-16,132-69 16,-132 69-16,116-66 15,-116 66-15,108-93 0</inkml:trace>
  <inkml:trace contextRef="#ctx0" brushRef="#br0" timeOffset="6123.831">18251 8996 0,'0'0'0,"0"0"15,82-23-15,-82 23 16,108-37-16,-108 37 0</inkml:trace>
  <inkml:trace contextRef="#ctx0" brushRef="#br0" timeOffset="6495.9069">18705 8773 0,'0'0'0,"0"0"15,0 0-15,17 88 16,-17-88-16,33 112 15,-33-112-15,50 130 0,-50-130 16,0 0-16,49 116 16,-49-116-16,0 0 15,58 74-15,-58-74 16,66 15-16,-66-15 0,66-37 16,-66 37-16,42-98 15,-42 98-15,41-134 16,-41 134-16,0 0 0,0 0 15,17-136-15,-17 136 16,0 0-16,0 0 0,0 0 16,0 0-16,16-102 15,-16 102-15,41-51 16,-41 51-16</inkml:trace>
  <inkml:trace contextRef="#ctx0" brushRef="#br0" timeOffset="6880.61">19666 8973 0,'0'0'0,"0"0"16,-58-28-16,58 28 16,-91-9-16,91 9 0,-116 18 15,116-18-15,-142 61 16,142-61-16,0 0 15,-99 88-15,99-88 16,0 0-16,-33 88 0,33-88 16,25 80-16,-25-80 15,91 32-15,-91-32 16,117-28-16,-117 28 0,115-84 16,-115 84-16,0 0 15,91-98-15,-91 98 16,0 0-16,0 0 15,0 0-15,91-74 0,-91 74 16,42-9-16,-42 9 16,33 65-16,-33-65 15,25 93-15,-25-93 16,41 84-16</inkml:trace>
  <inkml:trace contextRef="#ctx0" brushRef="#br0" timeOffset="7114.2874">19947 8293 0,'0'0'0,"0"0"0,-17 99 16,17-99-16,-8 134 15,8-134-15,0 196 16,0-196-16,8 214 16,-8-214-16,25 190 0,-25-190 15,41 126-15,-41-126 16</inkml:trace>
  <inkml:trace contextRef="#ctx0" brushRef="#br0" timeOffset="7481.4049">20162 8773 0,'0'0'0,"0"0"16,0 0-16,-17 60 16,17-60-16,0 0 15,-8 84-15,8-84 16,0 0-16,16 93 0,-16-93 15,50 93-15,-50-93 16,91 65-16,-91-65 16,91 10-16,-91-10 0,83-47 15,-83 47-15,82-89 16,-82 89-16,0 0 16,0 0-16,0 0 15,0 0-15,42-83 0,-42 83 16,8-37-16,-8 37 0,0 0 15,0 0-15,0 107 16,0-107-16,25 107 16,-25-107-16,58 93 15,-58-93-15</inkml:trace>
  <inkml:trace contextRef="#ctx0" brushRef="#br0" timeOffset="7832.4117">20840 8991 0,'0'0'0,"0"0"16,0 0-16,33-4 15,-33 4-15,0 0 0,66-19 16,-66 19-16,74-46 15,-74 46-15,0 0 16,0 0-16,66-61 0,-66 61 16,0 0-16,9-55 15,-9 55-15,-33-19 16,33 19-16,-66 23 0,66-23 16,-75 70-16,75-70 15,-58 79-15,58-79 16,-16 98-16,16-98 0,33 93 15,-33-93 1,82 65-16,-82-65 0,116 14 16</inkml:trace>
  <inkml:trace contextRef="#ctx0" brushRef="#br0" timeOffset="8168.2632">21509 8796 0,'0'0'0,"0"0"16,-66-9-16,66 9 0,-91 9 15,91-9-15,0 0 16,0 0-16,-82 28 16,82-28-16,-42 56 15,42-56-15,17 56 0,-17-56 16,83 70-1,-83-70-15,124 69 0,-124-69 16,0 0-16,107 70 16,-107-70-16,0 0 0,66 65 15,-66-65-15,17 65 16,-17-65-16,-42 66 16,42-66-16,-66 46 15,66-46-15,-74 4 0,74-4 16,-66-50-16</inkml:trace>
  <inkml:trace contextRef="#ctx0" brushRef="#br0" timeOffset="8467.17">21253 7958 0,'0'0'0,"0"0"16,58 28-16,58 28 15,41 37-15,-8 29 16,-149-122-16,157 149 16,-8 32-16,-25 19 15,-124-200-15,82 195 0,-82-195 16,58 209-16,-58-209 15,8 224-15,-8-224 16,-66 195-16,66-195 0,-115 126 16</inkml:trace>
  <inkml:trace contextRef="#ctx0" brushRef="#br0" timeOffset="8850.291">17316 7642 0,'-107'70'16,"-42"23"-16,8 24 16,1 22-16,140-139 15,-124 158-15,0 38 0,16 13 16,108-209-16,-82 191 15,82-191-15,-42 204 16,42-204-16,25 223 16,66 6-16,66-29 15,-157-200-15</inkml:trace>
  <inkml:trace contextRef="#ctx0" brushRef="#br0" timeOffset="10427.0325">11387 14290 0,'0'0'0,"0"0"0,0 0 16,0 0-16,0 37 15,0-37-15,16 66 16,-16-66-16,33 116 15,-33-116-15,33 163 0,-33-163 16,33 204-16,-33-204 16,34 223-16,-34-223 15,41 223-15,-41-223 0,0 0 16,0 0-16,41 177 16,-41-177-16,0 0 15,0 0-15,0 0 16,0 0-16,0 0 0,0 0 15,0 0-15,0 0 0,0 0 16,0 0-16,42 108 16,-42-108-16,0 0 15,0 0-15,0 0 16,0 0-16,0 0 0,0 0 16,0 0-16,33 51 0,-33-51 15,16 37-15,-16-37 16,-8 60-16,8-60 15,-41 89-15,41-89 16,-75 97-16,75-97 0,-83 98 16,83-98-16,0 0 15,-74 79-15,74-79 16,0 0-16,0 0 0,0 0 16,0 0-16,0 0 15,-50 47-15,50-47 16,0 0-16,0 0 15,9-33-15</inkml:trace>
  <inkml:trace contextRef="#ctx0" brushRef="#br0" timeOffset="11590.3186">10700 14118 0,'0'0'0,"0"0"16,0 0-16,0 0 15,0 55-15,0-55 0,9 80 16,-9-80-16,41 107 16,-41-107-16,41 126 15,-41-126-15,67 121 0,-67-121 16,82 102-16,-82-102 16,108 70-16,-108-70 15,99 32-15,-99-32 16,99 5-16,-99-5 0,83-28 15,-83 28-15,0 0 16,74-61-16,-74 61 16,0 0-16,42-83 0,-42 83 15,0 0-15,0 0 16,0 0-16,41-97 16,-41 97-16,0 0 15,0 0-15,0 0 0,0 0 16,0 0-16,16-80 15,-16 80-15,0 0 0,0 0 16,0 0-16,0 0 16,-8 126-16,8-126 15,0 157-15,0-157 0,0 187 16,0-187-16,0 200 16,0-200-16,8 204 15,-8-204-15,9 200 16,-9-200-16,8 186 15,-8-186-15,-8 154 0,8-154 16,-9 125-16,9-125 16,0 0-16,-24 93 15,24-93-15,-50 74 16,50-74-16,0 0 0,-58 57 16,58-57-16,0 0 15,-91 18-15,91-18 16,0 0-16,-91-4 0,91 4 15,0 0-15,-74-47 16,74 47-16,0 0 16,0 0-16,-50-70 15,50 70-15,0-83 0,0 83 16,50-89-16,-50 89 16,83-83-16,-83 83 15,99-70-15,-99 70 0,0 0 16,91-55-16,-91 55 15,0 0-15,74-52 16,-74 52-16,0 0 16,66-42-16,-66 42 0</inkml:trace>
  <inkml:trace contextRef="#ctx0" brushRef="#br0" timeOffset="11989.9609">11908 14453 0,'0'0'0,"0"0"16,58-5-16,-58 5 0,90 0 16,-90 0-16,133 0 15,-133 0-15,132 0 16</inkml:trace>
  <inkml:trace contextRef="#ctx0" brushRef="#br0" timeOffset="12424.5872">12850 14379 0,'0'0'0,"0"0"16,0 0-16,0 0 0,0 0 15,0 0-15,0 0 16,0 0-16,0 0 0,0 0 15,0 0-15,0 0 16,0 0-16,0 0 16,0 0-16,-8 60 0,8-60 15,0 75-15,0-75 16,8 102-16,-8-102 16,42 121-16,-42-121 0,0 0 15,57 107-15,-57-107 16,0 0-16,83 51 15,-83-51-15,91-14 16,-91 14-16,91-79 0,-91 79 16,66-116-16,-66 116 15,33-136-15,-33 136 16,0-129-16,0 129 16,0 0-16,-8-94 0,8 94 15,0 0-15,-8-65 16,8 65-16</inkml:trace>
  <inkml:trace contextRef="#ctx0" brushRef="#br0" timeOffset="12842.2257">13735 14421 0,'0'0'15,"0"0"-15,-33-10 16,33 10-16,-75 0 0,75 0 16,-82 37-16,82-37 15,-91 56-15,91-56 16,-58 84-16,58-84 0,-17 88 16,17-88-16,34 71 15,-34-71-15,74 41 16,-74-41-16,91 5 15,-91-5-15,107-33 0,-107 33 16,116-70-16,-116 70 16,0 0-16,0 0 15,0 0-15,0 0 0,75-46 16,-75 46-16,57 4 16,-57-4-16,25 61 15,-25-61-15,33 93 16,-33-93-16,42 74 0,-42-74 15,74 14-15,-74-14 16,74-46-16,-74 46 16</inkml:trace>
  <inkml:trace contextRef="#ctx0" brushRef="#br0" timeOffset="13036.2776">14206 13750 0,'0'0'16,"0"0"-16,0 0 16,-8 126-16,8 28 0,0-154 15,8 186-15,-8-186 16,9 214-16,-9-214 16,8 209-16,-8-209 15,0 0-15,33 149 0,-33-149 16</inkml:trace>
  <inkml:trace contextRef="#ctx0" brushRef="#br0" timeOffset="13460.6269">14538 14398 0,'0'0'0,"0"0"15,0 0-15,-16 106 16,16-106-16,0 121 16,0-121-16,0 0 0,24 125 15,-24-125-15,42 103 16,-42-103-16,66 51 16,-66-51-16,91-18 15,-91 18-15,91-84 0,-91 84 16,0 0-16,0 0 15,0 0-15,0 0 16,0 0-16,74-116 0,-74 116 16,0 0-16,41-79 15,-41 79-15,0 0 16,0 0-16,17 55 0,-17-55 16,25 111-16,-25-111 15,66 108-15,-66-108 16,66 74-16,-66-74 15,91 5-15,-91-5 0,91-51 16,-91 51-16</inkml:trace>
  <inkml:trace contextRef="#ctx0" brushRef="#br0" timeOffset="14111.5915">15290 14550 0,'0'0'15,"0"0"-15,0 0 16,17 29-16,-17-29 16,58 14-16,-58-14 0,91 5 15,-91-5-15,99-25 16,-99 25-16,0 0 16,0 0-16,99-41 0,-99 41 15,0 0-15,50-51 16,-50 51-16,-17-28 15,17 28-15,-74 9 16,74-9-16,-83 52 0,83-52 16,-74 79-16,74-79 15,-41 93-15,41-93 16,8 97-16,-8-97 16,74 75-16,-74-75 15,108 28-15,-108-28 0,157-10 16,-157 10-16,149-46 15,-149 46-15,0 0 0,148-65 16,-148 65-16,0 0 16,100-79-16,-100 79 15,0 0-15,0 0 0,0 0 16,41-84-16,-41 84 16,0 0-16,-17-70 15,17 70-15,-49-56 16,49 56-16,0 0 0,-83-18 15,83 18-15,0 0 16,-74 23-16,74-23 16,-42 56-16,42-56 0,9 88 15,-9-88-15,58 112 16,-58-112-16,91 125 16,-91-125-16,0 0 15,74 117-15,-74-117 0,33 97 16,-33-97-16,0 0 15,-8 84-15,8-84 16,-50 65-16,50-65 0,-74 14 16,74-14-16,-58-46 15,58 46-15,-17-98 16</inkml:trace>
  <inkml:trace contextRef="#ctx0" brushRef="#br0" timeOffset="14429.3647">15704 13322 0,'25'24'0,"-25"-24"15,91 69-15,74 71 16,-165-140-16,174 186 16,-1 23-16,-32 10 15,-141-219-15,107 204 16,-49 11-16,-33-10 16,-25-205-16,-8 190 0,-42 0 15,-24 2-15,74-192 16,-99 176-16,99-176 15,-108 149-15</inkml:trace>
  <inkml:trace contextRef="#ctx0" brushRef="#br0" timeOffset="14896.3839">10560 13285 0,'-25'19'15,"25"-19"-15,-83 55 16,-41 62-16,-8 41 15,132-158-15,-132 159 0,24 31 16,108-190-16,-82 196 16,32 8-16,42-8 15,33-20-15,24-32 0,42 1 16,33-1-16,50 15 16,-1-20-16,1-28 15</inkml:trace>
  <inkml:trace contextRef="#ctx0" brushRef="#br1" timeOffset="20808.1686">13346 6345 0,'0'0'0,"0"0"16,25-46-16,-25 46 0,83-71 15,-83 71-15,124-69 16,-124 69-16,140-24 16,-140 24-16,133 24 15,-133-24-15,107 88 0,-107-88 16,75 135-16,-75-135 16,66 172-16,-66-172 15,58 186-15,-58-186 16,58 167-16,-58-167 0,66 93 15</inkml:trace>
  <inkml:trace contextRef="#ctx0" brushRef="#br1" timeOffset="21058.7335">14405 6112 0,'-33'13'0,"33"-13"15,-75 71-15,75-71 16,-91 139-16,91-139 16,-107 172-16,107-172 0,-99 182 15,99-182-15,0 0 16,-50 135-16,50-135 15</inkml:trace>
  <inkml:trace contextRef="#ctx0" brushRef="#br1" timeOffset="21226.0937">14910 6586 0,'0'0'0,"0"0"0,141-13 16,-141 13-16,165-10 16,-165 10-16</inkml:trace>
  <inkml:trace contextRef="#ctx0" brushRef="#br1" timeOffset="21701.2596">16316 6451 0,'0'0'0,"0"0"0,0 0 16,0 0-16,0 0 16,0 0-16,0 0 0,0 0 15,0 0-15,0 0 16,0 0-16,0 0 15,0 0-15,0 0 0,0 0 16,0 0-16,0 0 16,0 0-16,0 0 0,0 0 15,0 0-15,0 0 16,0 0-16,0 0 16,25 108-16,-25-108 0,16 130 15,-16-130-15,33 135 16,-33-135-16,50 111 15,-50-111-15,0 0 0,66 75 16,-66-75-16,91 14 16,-91-14-16,83-56 15,-83 56-15,74-107 16,-74 107-16,58-144 16,-58 144-16,25-158 0,-25 158 15,0 0-15,16-131 16,-16 131-16,0 0 15,0 0-15,0-83 16,0 83-16,0 0 0</inkml:trace>
  <inkml:trace contextRef="#ctx0" brushRef="#br1" timeOffset="22097.0156">17341 6461 0,'0'0'0,"0"0"0,-74-19 15,74 19-15,-83 19 16,83-19-16,-99 74 16,99-74-16,-83 107 15,83-107-15,0 0 16,-41 117-16,41-117 0,0 0 15,25 92-15,-25-92 16,66 48-16,-66-48 16,107-10-16,-107 10 15,108-79-15,-108 79 0,91-111 16,-91 111-16,0 0 16,0 0-16,0 0 0,0 0 15,74-80-15,-74 80 16,50-28-16,-50 28 15,33 42-15,-33-42 0,0 0 16,33 84-16,-33-84 16,41 74-16,-41-74 15</inkml:trace>
  <inkml:trace contextRef="#ctx0" brushRef="#br1" timeOffset="22344.6818">17688 5968 0,'0'0'0,"0"0"0,25 107 16,-25-107-16,33 158 15,-33-158-15,42 205 16,-42-205-16,24 227 0,-24-227 15,17 191-15,-17-191 16,0 0-16,25 103 16,-25-103-16,41-9 15</inkml:trace>
  <inkml:trace contextRef="#ctx0" brushRef="#br1" timeOffset="22696.2772">18052 6461 0,'0'0'0,"0"0"0,0 0 16,0 102-16,0-102 15,8 98-15,-8-98 16,0 0-16,34 107 0,-34-107 16,0 0-16,41 79 15,-41-79-15,49 23 16,-49-23-16,67-32 15,-67 32-15,57-93 0,-57 93 16,0 0-16,0 0 16,0 0-16,58-107 15,-58 107-15,50-61 0,-50 61 16,25 9-16,-25-9 16,25 70-16,-25-70 15,33 112-15,-33-112 0,49 93 16,-49-93-16,66 41 15,-66-41-15</inkml:trace>
  <inkml:trace contextRef="#ctx0" brushRef="#br1" timeOffset="22996.5397">18738 6614 0,'0'0'16,"0"0"-16,0 0 15,0 0-15,58-14 0,-58 14 16,66-27-16,-66 27 16,0 0-16,67-48 15,-67 48-15,0 0 16,33-64-16,-33 64 0,-17-51 16,17 51-16,-58-14 15,58 14-15,-74 42 16,74-42-16,-83 79 0,83-79 15,-66 97-15,66-97 16,0 88-16,0-88 16,66 71-16,-66-71 15,108 32-15,-108-32 0</inkml:trace>
  <inkml:trace contextRef="#ctx0" brushRef="#br1" timeOffset="23313.365">19351 6405 0,'0'0'0,"0"0"15,-42-14-15,42 14 0,0 0 16,-66 5-16,66-5 16,0 0-16,-58 28 15,58-28-15,-41 65 16,41-65-16,33 74 0,-33-74 15,74 84-15,-74-84 16,117 84-16,-117-84 16,99 83-16,-99-83 0,0 0 15,58 79-15,-58-79 16,0 0-16,8 70 16,-8-70-16,-49 51 15,49-51-15,-83 19 0,83-19 16,-92-33-16,92 33 15</inkml:trace>
  <inkml:trace contextRef="#ctx0" brushRef="#br1" timeOffset="23580.629">19284 5796 0,'0'0'0,"0"0"16,100 32-16,41 47 15,24 28-15,-16 24 16,-149-131-16,141 154 0,-25 17 16,-116-171-16,82 191 15,-82-191-15,42 200 16,-42-200-16,-34 200 15,34-200-15,-90 181 16,90-181-16</inkml:trace>
  <inkml:trace contextRef="#ctx0" brushRef="#br1" timeOffset="23998.2263">13322 5759 0,'-50'37'0,"50"-37"16,-132 121-16,-1 64 0,133-185 15,-99 215-15,99-215 16,-33 223-16,58-4 16,58-38-16,-83-181 15,124 153-15,41-22 16</inkml:trace>
  <inkml:trace contextRef="#ctx0" brushRef="#br1" timeOffset="24802.319">17275 10117 0,'0'0'0,"0"0"16,0 0-16,0 47 16,0-47-16,-17 78 15,17-78-15,-41 154 0,-33 37 16,74-191-16,-67 200 16,67-200-16,-49 205 15,49-205-15,-25 181 16,25-181-16,25 126 0,-25-126 15</inkml:trace>
  <inkml:trace contextRef="#ctx0" brushRef="#br1" timeOffset="25099.8737">17308 10736 0,'0'0'0,"0"0"15,41-23-15,-41 23 16,91-14-16,-91 14 0,133 0 16,-133 0-16,140 23 15,-140-23-15,116 56 16,-116-56-16,74 69 15,-74-69-15,25 94 16,-25-94-16,0 121 0,0-121 16,-8 120-16,8-120 15</inkml:trace>
  <inkml:trace contextRef="#ctx0" brushRef="#br1" timeOffset="25325.5489">17903 10726 0,'-24'42'15,"24"-42"-15,-67 107 16,67-107-16,-99 168 15,99-168-15,0 0 0,-91 172 16,91-172-16</inkml:trace>
  <inkml:trace contextRef="#ctx0" brushRef="#br1" timeOffset="25526.0002">18143 10941 0,'0'0'0,"0"0"16,99-19-16,-99 19 16,149-18-16,-149 18 0,166-19 15,-166 19-15</inkml:trace>
  <inkml:trace contextRef="#ctx0" brushRef="#br1" timeOffset="25859.5038">18780 10708 0,'0'0'0,"0"0"16,0 0-16,25 83 15,-25-83-15,24 113 0,-24-113 16,50 129 0,-50-129-16,58 131 0,-58-131 15,0 0-15,66 94 16,-66-94-16,58 36 16,-58-36-16,66-18 0,-66 18 15,66-75-15,-66 75 16,50-111-16,-50 111 15,41-131-15,-41 131 16,0 0-16,0 0 0,0 0 16,25-126-16,-25 126 15,0 0-15,0 0 0</inkml:trace>
  <inkml:trace contextRef="#ctx0" brushRef="#br1" timeOffset="26236.2251">19757 10955 0,'0'0'0,"0"0"16,-58-9-16,58 9 15,-91 23-15,91-23 0,-108 38 16,108-38-16,0 0 15,-91 60-15,91-60 16,0 0-16,-41 69 16,41-69-16,25 71 0,-25-71 15,74 26-15,-74-26 16,108-13-16,-108 13 16,115-42-16,-115 42 15,0 0-15,0 0 0,0 0 16,0 0-16,91-46 15,-91 46-15,0 0 0,66-10 16,-66 10-16,34 51 16,-34-51-16,41 70 15,-41-70-15</inkml:trace>
  <inkml:trace contextRef="#ctx0" brushRef="#br1" timeOffset="26479.0209">20104 10424 0,'0'0'15,"0"0"-15,0 140 16,0-140-16,0 172 15,0-172-15,0 205 0,0-205 16,16 200-16,-16-200 16,0 0-16,33 149 15,-33-149-15</inkml:trace>
  <inkml:trace contextRef="#ctx0" brushRef="#br1" timeOffset="26854.1124">20418 10782 0,'0'0'0,"0"0"16,0 0-16,0 0 0,-41 28 15,41-28-15,-33 61 16,33-61-16,-9 88 16,9-88-16,0 103 15,0-103-15,0 0 0,33 84 16,-33-84-16,0 0 15,50 61-15,-50-61 16,83-6-16,-83 6 0,82-65 16,-82 65-16,75-83 15,-75 83-15,0 0 16,0 0-16,0 0 16,0 0-16,49-84 0,-49 84 15,33-28-15,-33 28 16,0 42-16,0-42 15,9 93-15,-9-93 0,16 106 16,-16-106-16,50 85 16,-50-85-16,0 0 15</inkml:trace>
  <inkml:trace contextRef="#ctx0" brushRef="#br1" timeOffset="27171.3415">21013 11053 0,'0'0'0,"0"0"0,42-20 16,-42 20-16,58-23 16,-58 23-16,90-36 0,-90 36 15,67-66 1,-67 66-16,0 0 0,0 0 15,49-66-15,-49 66 16,0 0-16,0-51 0,0 51 16,-49-4-16,49 4 15,-83 37-15,83-37 16,-91 75-16,91-75 0,-41 93 16,41-93-16,8 93 15,-8-93-15,74 70 16,-74-70-16</inkml:trace>
  <inkml:trace contextRef="#ctx0" brushRef="#br1" timeOffset="27521.5421">21708 10694 0,'0'0'0,"0"0"15,-58-4-15,58 4 16,-74 18-16,74-18 16,0 0-16,-58 32 15,58-32-15,0 0 0,-33 56 16,33-56-16,33 66 16,-33-66-16,91 51 15,-91-51-15,115 51 16,-115-51-16,0 0 0,116 46 15,-116-46-15,66 61 16,-66-61-16,17 65 16,-17-65-16,-25 71 15,25-71-15,-66 60 0,66-60 16,-83 32-16,83-32 16,-66-14-16,66 14 15</inkml:trace>
  <inkml:trace contextRef="#ctx0" brushRef="#br1" timeOffset="27822.0468">21328 10042 0,'0'0'0,"99"57"0,25 12 16,16 24-16,-140-93 15,166 112-15,-9 32 16,-8 19-16,-149-163 16,115 159-16,-115-159 15,58 176-15,-58-176 0,25 192 16,-25-192-16,-58 190 15,58-190-15,-99 176 16,99-176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15:29.2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175 2214 0,'0'0'0,"8"41"0,-8-41 16,25 84-16,-25-84 15,50 126-15,-50-126 16,66 130-16,-66-130 0,66 97 15,-66-97-15,83 52 16,-83-52-16,99-5 16,-99 5-16,91-61 15,-91 61-15,99-107 0,-99 107 16,91-120-16,-91 120 16,0 0-16,0 0 15,66-103-15,-66 103 0,33-56 16,-33 56-16,34 38 15,-34-38-15,16 102 16,-16-102-16,8 172 16,-8-172-16,9 243 0,-9 26 15,-9-22-15,9-247 16,-8 219-16,8-219 16,-41 209-16,41-209 15,-66 181-15,66-181 16,-91 139-16,91-139 0,0 0 15,-100 71-15,100-71 16,0 0-16,-99 13 16,99-13-16,-83-42 15,83 42-15,-24-88 0,24 88 16,66-126-16,-66 126 16,116-154-16,-116 154 15,157-162-15,-157 162 0,165-158 16,-165 158-16,132-153 15,-132 153-15</inkml:trace>
  <inkml:trace contextRef="#ctx0" brushRef="#br0" timeOffset="201.8819">17697 2451 0,'33'-9'0,"-33"9"0,91-33 16,-91 33-16,132-24 16,-132 24-16,0 0 0,141-26 15</inkml:trace>
  <inkml:trace contextRef="#ctx0" brushRef="#br0" timeOffset="383.374">17895 2721 0,'0'0'15,"0"0"-15,83-24 16,-83 24-16,0 0 0,140-23 0,-140 23 15,182-28-15,-182 28 16,182-42-16</inkml:trace>
  <inkml:trace contextRef="#ctx0" brushRef="#br0" timeOffset="1001.1156">19492 1217 0,'0'0'0,"0"0"16,16 66-16,-16-66 15,17 102-15,-17-102 16,25 168-16,0 46 16,-25-214-16,16 224 0,1-1 15,-17-223-15,8 218 16,-8-218-16,-8 200 16,8-200-16,-17 173 15,17-173-15,-8 162 16,8-162-16,0 0 0,0 0 15,0 121-15</inkml:trace>
  <inkml:trace contextRef="#ctx0" brushRef="#br0" timeOffset="1886.9737">20021 2143 0,'0'0'0,"0"0"16,17-50-16,-17 50 0,49-51 15,-49 51-15,0 0 16,75-51-16,-75 51 16,91-14-16,-91 14 15,82 14-15,-82-14 0,66 64 16,-66-64-16,58 98 16,-58-98-16,75 121 15,-75-121-15,74 117 16,-74-117-16,91 92 15,-91-92-15,99 37 0,-99-37 16</inkml:trace>
  <inkml:trace contextRef="#ctx0" brushRef="#br0" timeOffset="2157.9215">20616 1827 0,'0'0'0,"-16"28"0,16-28 16,-41 88-16,41-88 0,-67 154 15,67-154-15,-57 186 16,57-186-16,-42 177 15,42-177-15,0 0 16,-25 144-16,25-144 16,0 0-16,0 88 0,0-88 15</inkml:trace>
  <inkml:trace contextRef="#ctx0" brushRef="#br0" timeOffset="2588.3172">21228 1051 0,'0'0'15,"0"0"-15,9 65 16,-9-65-16,8 97 0,-8-97 16,25 154-16,-25-154 15,24 192-15,-24-192 16,17 218-16,-17-218 15,17 233-15,-17-233 0,8 232 16,-8-232-16,0 209 16,0-209-16,-8 186 15,8-186-15,-9 135 0,9-135 16,0 0-16,-8 102 16,8-102-16,0 0 15,8 47-15</inkml:trace>
  <inkml:trace contextRef="#ctx0" brushRef="#br0" timeOffset="3005.553">22237 1581 0,'0'0'15,"0"0"-15,0 107 16,0-107-16,8 122 0,-8-122 16,17 152-16,-17-152 15,8 164-15,-8-164 16,0 139-16,0-139 15,0 0-15,-25 78 0,25-78 16</inkml:trace>
  <inkml:trace contextRef="#ctx0" brushRef="#br0" timeOffset="3189.5898">21972 2093 0,'0'0'15,"34"-10"-15,-34 10 16,107-28-16,-107 28 0,157-42 16,-157 42-16,182-42 15,-182 42-15,174-45 16,-174 45-16</inkml:trace>
  <inkml:trace contextRef="#ctx0" brushRef="#br0" timeOffset="3689.9507">23097 1265 0,'0'0'16,"0"0"-16,0 0 15,0 0-15,0 0 0,58-14 16,-58 14-16,99-9 16,-99 9-16,157-5 15,-157 5-15,174 0 16,-174 0-16,165-5 16,-165 5-16,166-15 0,-166 15 15,0 0-15,0 0 0,124-22 16,-124 22-16,0 0 15,0 0-15,0 0 16,0 0-16,99-28 0,-99 28 16,0 0-16,84-8 15,-84 8-15,24 32 0,-24-32 16,-16 92-16,16-92 16,-51 159-16,51-159 15,-49 190-15,49-190 16,-42 200-16,42-200 15,-41 205-15,41-205 0,-41 177 16,41-177-16,-17 152 16,17-152-16,0 0 15,-17 112-15,17-112 16,0 0-16,-8 65 0,8-65 16</inkml:trace>
  <inkml:trace contextRef="#ctx0" brushRef="#br0" timeOffset="3924.303">23750 1934 0,'33'-8'0,"-33"8"16,116-24-16,-116 24 0,165-9 16,-165 9-16,192 0 15,-192 0-15,157-5 16</inkml:trace>
  <inkml:trace contextRef="#ctx0" brushRef="#br0" timeOffset="32866.0415">7839 15625 0,'0'0'16,"0"0"-16,0 0 15,-9 65-15,9-65 0,0 107 16,0-107-16,0 154 15,0-154-15,-8 181 16,8-181-16,0 190 0,0-190 16,0 0-16,0 0 15,0 150-15,0-150 16,0 0-16,0 0 0,0 0 16,8 84-16,-8-84 0,0 0 15,0 0-15,0 0 16,-25-79-16,25 79 0,-66-107 15,66 107-15,-107-94 16,107 94-16,-116-51 16,116 51-16,-141 9 15,141-9-15,-124 47 0,124-47 16,-82 89-16,82-89 16,-33 107-16,33-107 15,33 102-15,-33-102 16,74 93-16,-74-93 15,124 79-15,-124-79 0,133 47 16,-133-47-16,124 18 16,-124-18-16,0 0 0,124-23 15,-124 23-15,0 0 16,99-37-16,-99 37 16,0 0-16,74-61 15,-74 61-15,83-74 0,-83 74 16,0 0-16,0 0 15,58-80-15,-58 80 16,0 0-16,66-64 0,-66 64 16,0 0-16,0 0 15,0 0-15,0 0 0,0 0 16,0 0-16,58-56 0,-58 56 16,0 0-16,0 0 15,33-51-15,-33 51 16,0 0-16,0 0 0,-50 19 15,50-19-15,-58 73 16,58-73-16,-41 99 16,41-99-16,8 106 15,-8-106-15,50 98 0,-50-98 16,83 79-16,-83-79 16,107 23-16,-107-23 15,91-37-15,-91 37 16,58-111-16,-58 111 0,16-135 15,-16 135-15,-24-135 16,24 135-16,-58-127 16,58 127-16,-91-97 15,91 97-15,-116-60 0,116 60 16,-116-18-16,116 18 16,-91 26-16,91-26 15,-33 61-15,33-61 16,50 52-16,-50-52 0,107 36 15</inkml:trace>
  <inkml:trace contextRef="#ctx0" brushRef="#br0" timeOffset="33834.7695">8674 16281 0,'0'0'0,"0"0"0,0 0 15,0 0-15,0 0 16,-17 52-16,17-52 16,-8 83-16,8-83 0,16 107 15,-16-107-15,33 121 16,-33-121-16,0 0 0,58 103 16,-58-103-16,75 64 15,-75-64-15,91 19 0,-91-19 16,91-19-16,-91 19 15,99-60-15,-99 60 16,66-97-16,-66 97 16,0 0-16,0 0 0,0 0 15,0 0-15,50-98 16,-50 98-16,0 0 16,0-66-16,0 66 15,0 0-15,0 0 0,-17 80 16,17-80-16,41 102 15,-41-102-15,67 112 16,-67-112-16,99 83 16,-99-83-16,0 0 0,116 42 15,-116-42-15,99-23 16,-99 23-16,83-93 16,-83 93-16,34-131 0,-34 131 15,-17-143-15,17 143 16,-50-130-16,50 130 15,0 0-15,-75-108 16,75 108-16,0 0 0,0 0 16,-58-84-16,58 84 15,0 0-15,0-46 16,0 46-16,66-10 16,-66 10-16,0 0 0,109 29 15,-109-29-15,107 64 16,-107-64-16,75 88 15,-75-88-15,0 0 0,58 90 16,-58-90-16,41 93 16,-41-93-16,50 111 15,-50-111-15,33 117 16,-33-117-16,16 111 0,-16-111 16,0 0-16,0 0 15,17 89-15,-17-89 16,-17 37-16,17-37 0,-33-25 15,33 25-15,-25-83 16,25 83-16,-8-134 16,8 134-16,0-154 15,0 154-15,25-153 0,-25 153 16,0 0-16,41-131 16,-41 131-16,0 0 0,66-84 15,-66 84-15,83-9 16,-83 9-16,91 56 15,-91-56-15,99 112 16,-99-112-16,58 154 0,-58-154 16,33 167-16,-33-167 15,8 168-15,-8-168 16,9 135-16,-9-135 16,16 88-16,-16-88 0</inkml:trace>
  <inkml:trace contextRef="#ctx0" brushRef="#br0" timeOffset="34472.3024">12602 15788 0,'0'0'0,"0"0"15,-107 14-15,107-14 16,-108-9-16,108 9 15,-157-10-15,157 10 0,-149-10 16,149 10-16,0 0 16,-124-3-16,124 3 15,0 0-15,0 0 16,0 0-16,0 0 0,0 0 16,-107 3-16,107-3 15,0 0-15,-50 24 0,50-24 16,-25 56-16,25-56 15,-16 69-15,16-69 16,0 0-16,0 0 16,0 0-16,0 0 0,-17 71 15,17-71-15,0 0 16,9 64-16,-9-64 16,57 42-16,-57-42 0,124 28 15,-124-28-15,182 14 16,-182-14-16,191 42 15,-191-42-15,148 84 16,-148-84-16,91 122 0,-91-122 16,42 144-16,-42-144 15,-42 139-15,42-139 16,-82 117-16,82-117 16,-149 65-16,149-65 15,-199-10-15,199 10 0,-206-79 16</inkml:trace>
  <inkml:trace contextRef="#ctx0" brushRef="#br0" timeOffset="40247.2813">14629 15425 0,'0'0'0,"0"0"16,0 0-16,-17 65 15,17-65-15,-16 89 0,16-89 16,-8 125-16,8-125 16,-17 168-16,17-168 15,-16 195-15,16-195 16,-25 214-16,25-214 0,-26 219 16,26-219-16,-17 219 15,17-219-15,-16 190 16,16-190-16,0 0 15,-8 145-15</inkml:trace>
  <inkml:trace contextRef="#ctx0" brushRef="#br0" timeOffset="40764.9966">14918 16248 0,'0'0'0,"0"0"0,0 0 15,42-32-15,-42 32 16,0 0-16,82-28 16,-82 28-16,0 0 0,100-9 15,-100 9-15,115 23 16,-115-23-16,108 65 16,-108-65-16,83 98 15,-83-98-15,57 125 0,-57-125 16,50 150-16,-50-150 15,50 149-15,-50-149 16,82 120-16</inkml:trace>
  <inkml:trace contextRef="#ctx0" brushRef="#br0" timeOffset="41084.7818">15696 15960 0,'0'0'16,"0"0"-16,-58 61 15,58-61-15,-58 78 16,58-78-16,-58 126 0,58-126 16,-50 154-16,50-154 15,-49 177-15,49-177 16,-25 185-16,25-185 0,0 0 16,-17 154-16,17-154 15,17 94-15</inkml:trace>
  <inkml:trace contextRef="#ctx0" brushRef="#br0" timeOffset="41450.089">16241 15472 0,'0'0'15,"0"0"-15,-24 88 16,24-88-16,-9 126 0,9-126 15,-16 172-15,7 27 16,9-199-16,-16 214 16,16-214-16,-8 229 0,8-229 15,-17 247-15,17-247 16,-8 227-16,8-227 16</inkml:trace>
  <inkml:trace contextRef="#ctx0" brushRef="#br0" timeOffset="41936.2357">16919 16472 0,'0'0'0,"0"0"0,108-10 16,-108 10-16,182 0 15,-182 0-15,215 24 16,-215-24-16,231 33 16</inkml:trace>
  <inkml:trace contextRef="#ctx0" brushRef="#br0" timeOffset="42635.9692">19210 16025 0,'0'0'0,"0"0"0,-66-19 15,66 19-15,-83-9 16,83 9-16,0 0 0,-99-4 15,99 4-15,0 0 16,-100-10-16,100 10 16,0 0-16,-90-10 15,90 10-15,0 0 0,0 0 16,0 0-16,-83-3 16,83 3-16,-83 13 15,83-13-15,-66 33 0,66-33 16,-66 46-16,66-46 15,-58 65-15,58-65 16,0 0-16,0 0 0,0 0 16,-50 66-16,50-66 15,0 0-15,-8 74 16,8-74-16,50 55 0,-50-55 16,107 34-16,-107-34 15,149 28-15,-149-28 16,190 42-16,-190-42 15,166 55-15,-166-55 16,115 84-16,-115-84 16,75 102-16,-75-102 0,25 98 15,-25-98-15,-9 102 16,9-102-16,-33 98 16,33-98-16,-66 97 0,66-97 15,-91 79-15,91-79 16,-132 57-16,132-57 15,-157 28-15,157-28 16,-190-10-16</inkml:trace>
  <inkml:trace contextRef="#ctx0" brushRef="#br0" timeOffset="43988.0141">13264 16076 0,'0'0'0,"0"0"16,-42 84-16,42-84 16,-33 107-16,33-107 0,-8 122 15,8-122-15,17 116 16,-17-116-16,49 97 16,-49-97-16,83 60 15,-83-60-15,91 10 0,-91-10 16,99-32-16,-99 32 15,83-70-15,-83 70 16,0 0-16,58-80 0,-58 80 16,0 0-16,0 0 15,0 0-15,0 0 16,41-64-16,-41 64 16,0 0-16,25-29 0,-25 29 15,0 57-15,0-57 16,-9 111-16,9-111 15,-8 158-15,8-158 0,-25 186 16,25-186-16,-16 178 16,16-178-16,-33 167 15,33-167-15,-33 130 16,33-130-16,0 0 0,-50 97 16,50-97-16,0 0 15,-58 46-15,58-46 16,-66-12-16,66 12 0,-41-80 15,41 80-15,-9-108 16,9 108-16,25-116 16,-25 116-16,66-111 15,-66 111-15,0 0 0,91-84 16,-91 84-16,83-65 16,-83 65-16,91-42 15,-91 42-15,66-51 0,-66 51 16,50-69-16,-50 69 15</inkml:trace>
  <inkml:trace contextRef="#ctx0" brushRef="#br0" timeOffset="44204.8821">13909 16183 0,'0'0'0,"0"0"0,0 0 15,41 10-15,-41-10 16,74 9-16,-74-9 16,0 0-16,91 0 0</inkml:trace>
  <inkml:trace contextRef="#ctx0" brushRef="#br0" timeOffset="44389.8994">13917 16495 0,'0'0'0,"0"0"16,0 0-16,33 46 0,-33-46 15,83 24-15,-83-24 16,124 14-16,-124-14 16</inkml:trace>
  <inkml:trace contextRef="#ctx0" brushRef="#br0" timeOffset="44977.7355">12801 16122 0,'0'0'15,"0"0"-15,0 0 16,0 0-16,0 0 0,0 0 16,0 0-16,0 0 15,0 0-15,0 0 0,0 0 16,0 0-16</inkml:trace>
  <inkml:trace contextRef="#ctx0" brushRef="#br0" timeOffset="45281.2278">12825 16672 0,'0'0'0,"0"0"0,0 0 16,0 0-16,0 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16:41.46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6392 8261 0,'0'0'16,"0"0"-16,-9 75 16,9-75-16,0 102 0,0-102 15,17 144-15,-17-144 16,25 154-16,-25-154 15,49 125-15,-49-125 16,66 80-16,-66-80 16,91 18-16,-91-18 15,100-33-15,-100 33 0,107-87 16,-107 87-16,99-122 16,-99 122-16,75-139 15,-75 139-15,0 0 0,0 0 16,0 0-16,0 0 15,58-117-15,-58 117 16,0 0-16,24-46 0,-24 46 16,17 32-16,-17-32 15,25 117-15,-25-117 16,25 195-16,8 42 16,-33-237-16,24 228 0,-24-228 15,25 215-15,-25-215 16,0 203-16,0-203 15,-25 182-15,25-182 16,-49 149-16,49-149 0,0 0 16,-66 102-16,66-102 15,0 0-15,-83 38 16,83-38-16,-66-23 0,66 23 16,-42-103-16,42 103 15,-16-158-15,49-29 16,-33 187-16,58-185 15,-58 185-15,107-177 16,-107 177-16,116-167 0,-116 167 16,108-154-16,-108 154 15,99-120-15,-99 120 16,58-103-16,-58 103 0,49-89 16</inkml:trace>
  <inkml:trace contextRef="#ctx0" brushRef="#br0" timeOffset="213.219">7979 8401 0,'0'0'15,"0"0"-15,99-47 16,-99 47-16,141-28 0,-141 28 16,157-23-16,-157 23 15</inkml:trace>
  <inkml:trace contextRef="#ctx0" brushRef="#br0" timeOffset="393.2148">8285 8839 0,'0'0'0,"0"0"16,0 0-16,83 0 16,-83 0-16,115 0 0,-115 0 15,149-24-15</inkml:trace>
  <inkml:trace contextRef="#ctx0" brushRef="#br0" timeOffset="718.0957">9269 8359 0,'0'0'0,"0"0"16,25-42-16,-25 42 16,58-50-16,-58 50 15,91-34-15,-91 34 0,124-14 16,-124 14-16,108 14 16,-108-14-16,99 47 15,-99-47-15,83 79 0,-83-79 16,66 121-16,-66-121 15,50 144-15,-50-144 16,49 163-16,-49-163 16,75 139-16,-75-139 0,116 98 15</inkml:trace>
  <inkml:trace contextRef="#ctx0" brushRef="#br0" timeOffset="985.619">10171 8299 0,'-33'42'0,"33"-42"16,-82 134-16,82-134 15,-108 205-15,108-205 16,-124 233-16,124-233 16,0 0-16,0 0 0,0 0 15,-116 200-15,116-200 16,-59 83-16</inkml:trace>
  <inkml:trace contextRef="#ctx0" brushRef="#br0" timeOffset="1453.4098">10080 7289 0,'9'-28'16,"-9"28"-16,57-47 16,-57 47-16,91-41 0,-91 41 0,0 0 15,108-5-15,-108 5 16,107 46-16,-107-46 16,58 85-16,-58-85 0,9 125 15,-9-125-15,-42 139 16,42-139-16,-91 130 15,91-130-15,-99 84 16,99-84-16,-91 33 16,91-33-16,0 0 0,-91-19 15,91 19-15,0 0 16,-49-56-16,49 56 16,8-74-16,-8 74 0,74-56 15,-74 56-15,99-9 16,-99 9-16,100 28 15,-100-28-15,107 75 16,-107-75-16,91 92 0</inkml:trace>
  <inkml:trace contextRef="#ctx0" brushRef="#br0" timeOffset="1687.0896">11130 8671 0,'0'0'0,"0"0"0,141-10 16,-141 10-16,182-14 15,-182 14-15,207-28 16</inkml:trace>
  <inkml:trace contextRef="#ctx0" brushRef="#br0" timeOffset="1954.4873">12470 7703 0,'0'0'0,"0"0"16,0 97-16,0-97 15,16 149-15,-16-149 16,25 233-16,-25-233 0,25 265 15,8 10-15,-33-275 16,25 237-16,-25-237 16,16 209-16</inkml:trace>
  <inkml:trace contextRef="#ctx0" brushRef="#br0" timeOffset="15247.2849">6846 11481 0,'0'0'0,"0"0"16,0 92-16,0-92 15,0 140-15,0-140 16,9 177-16,-9-177 0,33 191 16,-33-191-16,58 167 15,-58-167-15,82 111 16,-82-111-16,108 56 0,-108-56 15,107-8-15,-107 8 16,124-71-16,-124 71 16,99-106-16,-99 106 15,75-126-15,-75 126 0,41-117 16,-41 117-16,0 0 16,17-106-16,-17 106 15,0 0-15,0 0 0,0 0 16,0 0-16,0 0 15,16-84-15,-16 84 16,17-19-16,-17 19 0,41 70 16,-41-70-16,58 149 15,0 55-15,-58-204 16,41 229-16,-24 7 16,-25-17-16,8-219 0,-17 196 15,17-196-15,-50 200 16,50-200-16,-58 190 15,58-190-15,-74 150 16,74-150-16,-74 97 16,74-97-16,0 0 0,-75 42 15,75-42-15,-74-19 16,74 19-16,-50-83 16,50 83-16,-33-136 15,33 136-15,41-163 0,-41 163 16,67-190-16,-67 190 15,99-177-15,-99 177 16,107-153-16,-107 153 16,108-140-16,-108 140 0,74-117 15,-74 117-15,66-97 16,-66 97-16</inkml:trace>
  <inkml:trace contextRef="#ctx0" brushRef="#br0" timeOffset="15548.1514">8616 11787 0,'0'0'0,"0"0"16,58-9-16,-58 9 16,99-5-16,-99 5 15,157 9-15,-157-9 0,157 10 16,-157-10-16,157-14 15</inkml:trace>
  <inkml:trace contextRef="#ctx0" brushRef="#br0" timeOffset="15799.0357">8781 12211 0,'0'0'0,"0"0"16,0 0-16,66 9 16,-66-9-16,116 5 15,-116-5-15,149 5 0,-149-5 16,174-19-16,-174 19 15</inkml:trace>
  <inkml:trace contextRef="#ctx0" brushRef="#br0" timeOffset="16216.5636">10361 11653 0,'0'0'16,"0"0"-16,0 0 0,0 0 16,75-23-16,-75 23 15,99-10-15,-99 10 16,108 13-16,-108-13 0,107 48 16,-107-48-16,83 74 15,-83-74-15,58 102 16,-58-102-16,49 130 15,-49-130-15,58 135 16,-58-135-16,91 126 0,-91-126 16,99 60-16</inkml:trace>
  <inkml:trace contextRef="#ctx0" brushRef="#br0" timeOffset="16499.6286">11139 11541 0,'-17'28'0,"17"-28"16,-49 84-16,49-84 15,-83 139-15,83-139 0,-91 172 16,91-172-16,-75 186 16,75-186-16,-66 154 15,66-154-15,0 0 0,0 0 16,-41 103-16,41-103 16</inkml:trace>
  <inkml:trace contextRef="#ctx0" brushRef="#br0" timeOffset="17051.1955">11089 10564 0,'0'0'16,"0"0"-16,41-56 0,-41 56 16,75-33-16,-75 33 15,99-10-15,-99 10 16,108 29-16,-108-29 15,74 70-15,-74-70 16,33 101-16,-33-101 0,-8 122 16,8-122-16,-42 121 15,42-121-15,0 0 16,-66 112-16,66-112 0,0 0 16,-91 70-16,91-70 15,0 0-15,-82 14 16,82-14-16,0 0 0,-67-28 15,67 28-15,0 0 16,-24-66-16,24 66 16,0 0-16,16-69 0,-16 69 15,0 0-15,50-33 16,-50 33-16,0 0 16,74 10-16,-74-10 15,91 60-15,-91-60 0,75 80 16,-75-80-16,91 60 15</inkml:trace>
  <inkml:trace contextRef="#ctx0" brushRef="#br0" timeOffset="18187.1626">12726 11336 0,'0'0'0,"0"0"15,8 135-15,-8-135 16,17 154-16,-17-154 16,17 190-16,-17-190 15,16 192-15,-16-192 0,0 0 16,8 157-16,-8-157 15,0 0-15,9 79 16,-9-79-16</inkml:trace>
  <inkml:trace contextRef="#ctx0" brushRef="#br0" timeOffset="18386.9905">12395 11899 0,'0'0'0,"0"0"0,0 0 15,108-18-15,-108 18 16,149-33-16,-149 33 16,173-28-16,-173 28 0,166-38 15</inkml:trace>
  <inkml:trace contextRef="#ctx0" brushRef="#br0" timeOffset="18804.5941">13685 11136 0,'0'0'0,"0"0"0,0 84 16,0-84-16,-8 112 16,8-112-16,-25 139 15,25-139-15,-25 136 0,25-136 16,0 0-16,0 0 15,0 0-15,0 0 0,-16 111 16,16-111-16,8 55 16,-8-55-16,66 14 15,-66-14-15,124-9 16,-124 9-16,157-14 0,-157 14 16,191-5-16,-191 5 15,149-9-15,-149 9 16,124-23-16,-124 23 15,83-42-15,-83 42 0</inkml:trace>
  <inkml:trace contextRef="#ctx0" brushRef="#br0" timeOffset="19055.5034">14339 10908 0,'0'0'0,"0"0"15,16 112-15,-16-112 16,33 158-16,-33-158 0,58 223 16,-8 43-16,-8-15 15,-42-251-15,17 232 16,-17-232-16,0 214 15,0-214-15</inkml:trace>
  <inkml:trace contextRef="#ctx0" brushRef="#br0" timeOffset="21510.2783">10403 10090 0,'-149'18'0,"149"-18"0,-215 23 16,215-23-16,-248 33 16,248-33-16,-257 18 15,-16 1-15,33-14 16,240-5-16,-215 4 0,0 1 15,0-1-15,215-4 16,-215 10-16,-8 3 16,8 6-16,215-19 15,-215 24-15,-8-6 16,8 1-16,215-19 0,-207 23 16,0 0-16,207-23 15,-190 23-15,190-23 16,-190 14-16,190-14 15,-182 24-15,182-24 0,-149 13 16,149-13-16,-132 29 16,132-29-16,-99 28 15,99-28-15,-67 46 0,67-46 16,-41 84-16,41-84 16,-17 116-16,17-116 15,0 159-15,0-159 16,17 200-16,-17-200 15,25 237-15,0 29 16,-25-266-16,16 246 0,1-14 16,-17-13-16,0-219 15,0 200-15,-9 23 16,9-223-16,0 232 0,-8-9 16,0-13-16,8-210 15,-8 181-15,8-181 16,0 177-16,0-177 15,0 182-15,0-182 0,16 167 16,-16-167-16,33 150 16,-33-150-16,58 111 15,-58-111-15,91 74 16,-91-74-16,124 42 16,-124-42-16,165 14 0,-165-14 15,191 0-15,24-4 16,-215 4-16,223-5 15,-16 5-15,8 0 16,-215 0-16,198 0 16,9 5-16,8-5 15,-215 0-15,206 0 0,9 4 16,17 1-16,-232-5 16,215 9-16,25 1 15,-17 8-15,-223-18 0,215 5 16,16 8-16,2-3 15,-233-10-15,207 9 16,16-9-16,0 0 16,-223 0-16,199 0 15,24 0-15,-8 0 16,-215 0-16,190 0 0,17-4 16,-1-6-16,-206 10 15,191-14-15,15 5 16,1-9-16,-207 18 15,190-5-15,17 5 16,0 0-16,-207 0 0,182 0 16,16 5-16,0-5 15,-198 0-15,166 4 16,16 5-16,-9-4 16,-173-5-16,166 18 15,-166-18-15,173 19 0,-173-19 16,200 29-16,-200-29 15,182 32-15,-182-32 16,0 0-16,165 18 0,-165-18 16,141 0-16,-141 0 0,99-23 15,-99 23-15,74-65 16,-74 65-16,50-107 16,-50 107-16,33-149 15,-33 149-15,41-186 0,-41 186 16,25-219-16,-25 219 15,33-241-15,9-12 16,-9 35-16,-33 218 16,33-190-16,0 0 0,0 3 15,-33 187-15,33-187 16,8-3-16,-8-5 16,-33 195-16,33-186 15,-8-9-15,-8 4 16,-17 191-16,16-182 0,-16 182 15,17-195-15,-17 195 16,8-219-16,-8 219 16,0-205-16,0 205 15,-25-195-15,25 195 0,-33-167 16,33 167-16,-49-131 16,49 131-16,-83-97 15,83 97-15,-91-70 0,91 70 16,-132-28-16,132 28 15,-157-9-15,157 9 16,-191 13-16,191-13 16,-223 24-16,223-24 15,-256 32-15,256-32 0,-291 24 16,2-10-16,24-9 16,265-5-16,-231 0 15,-17 4-15,0 1 16,33 4-16,33 5 0,-25-5 15,1 5-15,7 5 16,-8-10-16,-16 9 16,-17 1-16,17 0 15,-8-6-15,-18 10 16,-23-8-16,15-10 0,18 9 16,-19 4-16,18-4 15</inkml:trace>
  <inkml:trace contextRef="#ctx0" brushRef="#br1" timeOffset="30043.973">13925 7986 0,'0'0'0,"0"0"15,17 47-15,-17-47 0,24 74 16,-24-74-16,34 112 16,-34-112-16,24 126 15,-24-126-15,33 145 16,-33-145-16,25 149 16,-25-149-16,25 134 0,-25-134 15,17 112-15,-17-112 16,0 0-16,16 69 0,-16-69 15</inkml:trace>
  <inkml:trace contextRef="#ctx0" brushRef="#br1" timeOffset="30361.3268">13619 8480 0,'0'0'0,"0"0"16,91-38-16,-91 38 0,124-27 15,-124 27-15,157-23 16,-157 23-16,174-14 15,-174 14-15,157-14 0,-157 14 16,149-10-16,-149 10 16,117-18-16,-117 18 15,91-37-15,-91 37 0,82-70 16</inkml:trace>
  <inkml:trace contextRef="#ctx0" brushRef="#br1" timeOffset="31129.0847">16274 7568 0,'0'0'0,"0"0"16,0 0-16,0 0 0,0 0 15,-82 32-15,82-32 16,-116 33-16,116-33 16,-157 37-16,157-37 0,-157 42 15,157-42-15,-149 33 16,149-33-16,0 0 15,0 0-15,0 0 16,-108 23-16,108-23 0,0 0 16,0 0-16,0 0 15,0 0-15,0 0 0,0 0 16,-82 23-16,82-23 16,-42 37-16,42-37 15,-33 61-15,33-61 16,-24 79-16,24-79 0,0 0 15,-17 93-15,17-93 16,0 0-16,0 0 0,17 84 16,-17-84-16,0 0 15,24 65-15,-24-65 16,67 19-16,-67-19 0,124-5 16,-124 5-1,165-23-15,-165 23 0,182-23 16,-182 23-16,182-10 15,-182 10-15,157 33 16,-157-33-16,140 60 0,-140-60 16,100 93-16,-100-93 15,82 107-15,-82-107 16,25 130-16,-25-130 0,-8 135 16,8-135-16,-75 145 15,75-145-15,-91 120 16,91-120-16,-115 84 15,115-84-15,-133 51 16,133-51-16,-132 24 0,132-24 16,-140-9-16,140 9 15,-133-33-15,133 33 16,-116-51-16,116 51 0,0 0 0,0 0 16,0 0-16</inkml:trace>
  <inkml:trace contextRef="#ctx0" brushRef="#br1" timeOffset="40214.1685">22973 4567 0,'-41'-23'0,"41"23"15,-108-70-15,108 70 0,-157-83 16,157 83 0,-198-70-16,198 70 0,-232-56 15,232 56-15,-248-23 16,248 23-16,-265 0 16,265 0-16,-248 41 15,248-41-15,-264 80 16,32 27-16,34 5 15,198-112-15,-141 106 0,1 15 16,140-121-16,-124 130 16,124-130-16,-124 144 15,124-144-15,-133 182 0,133-182 16,-107 205-16,107-205 16,-75 214-16,75-214 15,-41 218-15,41-218 16,17 210-16,-17-210 15,41 195-15,-41-195 16,91 192-16,-91-192 0,140 157 16,-140-157-16,182 149 15,-182-149-15,224 117 16,24-20-16,-248-97 16,239 70-16,1-28 15,-17-10-15,-223-32 0,182 5 16,-182-5-16,199-9 15,-199 9-15,215-37 16,-215 37-16,231-71 16,-231 71-16,224-83 15,-224 83-15,223-117 16,-223 117-16,207-144 0,-207 144 16,173-167-16,-173 167 15,149-186-15,-149 186 16,124-191-16,-124 191 15,91-190-15,-91 190 16,66-200-16,-66 200 0,8-210 16,-8 210-16,-41-224 15,41 224-15,-107-223 16,-34 9-16,-8 28 16,149 186-16,-157-144 15,-17 18-15,9 19 16,165 107-16,-174-83 0,-24 9 15,8 23-15,190 51 16,-199-24-16,-16 15 16,215 9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17:55.476"/>
    </inkml:context>
    <inkml:brush xml:id="br0">
      <inkml:brushProperty name="width" value="0.05292" units="cm"/>
      <inkml:brushProperty name="height" value="0.05292" units="cm"/>
      <inkml:brushProperty name="color" value="#0085CD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27 6619 0,'0'0'0,"0"0"15,0 80-15,0-80 16,0 129-16,0 57 15,0-186-15,0 214 0,0 9 16,0-223-16,0 0 0,8 228 16,-8-228-16,17 220 15,-17-220-15,33 200 16,-33-200-16,24 168 0,-24-168 16,0 0-16,25 139 15,-25-139-15,0 0 16,0 0-16,0 0 15,0 0-15,0 0 0,25 97 16,-25-97-16,0 0 16,0 0-16,0 0 0,0 0 15,0 0-15,0 0 16,0 0-16,0 0 0,0 0 16,0 0-16,17 56 15,-17-56-15,0 0 0,0 0 16,0 0-16,0 0 15,0 0-15,0 0 16,0 0-16,0 0 0,0 0 16,0 0-16,0 0 0,0 0 15,0 0-15,0 0 16,0 0-16,0 0 16,0 0-16,0 0 15,0 0-15,0 0 0,0 0 16,0 0-16,0 0 0,0 0 15,0 0-15,0 0 16,0 0-16,0 0 0,0 0 16,0 0-16,0 0 15,0 0-15,0 0 16,0 0-16,0 0 0,0 0 16,0 0-16,0 0 15</inkml:trace>
  <inkml:trace contextRef="#ctx0" brushRef="#br0" timeOffset="573.6643">10047 8192 0,'0'0'15,"25"27"-15,-25-27 0,58 74 16,-58-74-16,91 122 16,-91-122-16,99 167 15,-99-167-15,116 172 16,-116-172-16,91 159 0,-91-159 15,0 0-15,0 0 16,66 111-16,-66-111 16,0 0-16,0 0 0,66 66 15,-66-66-15,58-5 16,-58 5-16,74-75 16,-74 75-16,67-120 15,-67 120-15,49-145 0,-49 145 16,42-139-16,-42 139 15,33-126-15,-33 126 16,33-102-16,-33 102 16,0 0-16,0 0 0,0 0 15,0 0-15,0 0 16,0 0-16,41-88 16,-41 88-16,0 0 0,0 0 15,0 0-15,0 0 16,0 0-16,0 0 0,0 0 15,0 0-15,17-61 16,-17 61-16,0 0 16,0 0-16,24-33 0</inkml:trace>
  <inkml:trace contextRef="#ctx0" brushRef="#br0" timeOffset="1358.8158">13255 7070 0,'0'0'0,"0"0"15,0 0-15,9-51 16,-9 51-16,66-51 15,-66 51-15,157-37 16,-157 37-16,215 0 16,-215 0-16,256 37 0,-256-37 15,248 74-15,-248-74 16,182 83-16,-182-83 16,108 80-16,-108-80 0,8 88 15,-8-88-15,-74 93 16,74-93-16,-149 103 15,149-103-15,-182 107 16,182-107-16,-199 93 16,199-93-16,-182 69 0,182-69 15,0 0-15,0 0 16,0 0-16,0 0 0,-124 52 16,124-52-16,-41 18 15,41-18-15,74 5 16,-74-5-16,182 18 15,42 24-15,7 23 0,-231-65 16,199 89-16,-199-89 16,149 107-16,-149-107 15,116 121-15,-116-121 16,50 121-16,-50-121 0,-8 121 16,8-121-16,-83 122 15,83-122-15,-116 111 16,116-111-16,-158 89 15,158-89-15,-190 64 0,190-64 16,-199 23-16,199-23 16,-173 0-16,173 0 15,-157-23-15,157 23 0,-124-42 16</inkml:trace>
  <inkml:trace contextRef="#ctx0" brushRef="#br1" timeOffset="14636.1745">9890 13350 0,'-25'93'0,"25"-93"16,-24 139-16,24-139 16,-9 159-16,9-159 15,17 149-15,-17-149 0,41 108 16,-41-108-16,75 60 15,-75-60-15,99-5 16,-99 5-16,124-55 16,-124 55-16,116-99 15,-116 99-15,91-120 0,-91 120 16,74-121-16,-74 121 16,0 0-16,41-103 15,-41 103-15,0 0 0,0 0 16,0 0-16,0 0 15,0 0-15,25-70 0,-25 70 16,0 0-16,0 0 16,25 102-16,-25-102 15,33 168-15,-33-168 0,25 233 16,-25-233-16,25 274 16,-25-274-16,16 298 15,-24-19-15,8-279 16,-33 237-16,33-237 15,-50 205-15,50-205 0,-74 172 16,74-172-16,-99 117 16,99-117-16,0 0 15,-100 60-15,100-60 16,-99 4-16,99-4 0,-91-55 16,91 55-16,-41-98 15,41 98-15,-8-134 16,8 134-16,33-174 15,-33 174-15,82-175 0,-82 175 16,91-159-16,-91 159 16,108-144-16,-108 144 15,107-122-15,-107 122 16,83-101-16,-83 101 0,83-99 16,-83 99-16,66-87 15,-66 87-15</inkml:trace>
  <inkml:trace contextRef="#ctx0" brushRef="#br1" timeOffset="14903.0097">11304 13476 0,'0'0'0,"0"0"16,124-19-16,-124 19 0,141-9 16,-141 9-16,165-9 15,-165 9-15,0 0 16,124-14-16</inkml:trace>
  <inkml:trace contextRef="#ctx0" brushRef="#br1" timeOffset="15109.1962">11395 13941 0,'0'0'15,"0"0"-15,0 0 16,0 0-16,99-9 16,-99 9-16,141-18 0,-141 18 15,173-10-15,-173 10 16,0 0-16,174-18 16</inkml:trace>
  <inkml:trace contextRef="#ctx0" brushRef="#br1" timeOffset="16005.8926">12883 12373 0,'-24'121'0,"24"-121"16,-17 182-16,17-182 15,-8 218-15,-1 29 16,9-19-16,0-228 15,9 210-15,-1-10 0,9-10 16,-17-190-16,16 178 16,-16-178-16,8 200 15,-8-200-15,9 213 16,-9-213-16,0 190 16,0-190-16,0 0 0,8 122 15</inkml:trace>
  <inkml:trace contextRef="#ctx0" brushRef="#br1" timeOffset="16645.2475">13231 12922 0,'0'0'16,"0"0"-16,91-37 15,-91 37-15,132-9 0,-132 9 16,149 18-16,-149-18 15,0 0-15,132 47 16,-132-47-16,0 0 0,91 64 16,-91-64-16,16 80 15,-16-80-15,-49 79 16,49-79-16,-108 93 16,108-93-16,-115 93 15,115-93-15,0 0 0,0 0 16,-108 65-16,108-65 15,0 0-15,-49 56 0,49-56 16,33 42-16,-33-42 16,107 42-16,-107-42 15,149 56-15,-149-56 16,165 75-16,-165-75 16,133 102-16,-133-102 0,99 116 15,-99-116-15,33 117 16,-33-117-16,-17 120 15,17-120-15,-82 98 16,82-98-16,-108 88 0,108-88 16,-132 52-16,132-52 15,-149 32-15,149-32 16,0 0-16,-107-4 16,107 4-16,-50-47 0,50 47 15,25-84-15,-25 84 16</inkml:trace>
  <inkml:trace contextRef="#ctx0" brushRef="#br1" timeOffset="16957.3427">14215 13555 0,'0'0'0,"0"0"16,0 0-16,91-5 15,-91 5-15,115 0 0,-115 0 16,117 14-16,-117-14 16,0 0-16,116 33 15,-116-33-15,91 75 16,-91-75-16,58 97 15,-58-97-15,33 130 0,-33-130 16,33 150-16,-33-150 16,66 130-16,-66-130 15,107 93-15</inkml:trace>
  <inkml:trace contextRef="#ctx0" brushRef="#br1" timeOffset="17242.5813">14894 13621 0,'-33'28'0,"33"-28"15,-83 74 1,83-74-16,-124 135 0,124-135 16,-116 158-16,116-158 15,-75 157-15,75-157 16,-33 122-16,33-122 16,33 74-16</inkml:trace>
  <inkml:trace contextRef="#ctx0" brushRef="#br1" timeOffset="17675.8351">15001 12243 0,'0'0'15,"0"0"-15,33 116 16,-33-116-16,42 154 16,-42-154-16,49 214 0,-49-214 15,58 246-15,-58-246 16,58 275-16,-17-10 16,-16-31-16,-25-234 15,33 200-15,-16-6 16,-1 2-16,-16-196 0,25 181 15,-25-181-15,41 172 16</inkml:trace>
  <inkml:trace contextRef="#ctx0" brushRef="#br0" timeOffset="19562.7481">15985 13271 0,'0'0'15,"0"0"-15,41 108 16,-41-108-16,42 139 16,-42-139-16,49 191 15,-49-191-15,33 200 0,-33-200 16,33 190-16,-33-190 15,0 0-15,0 0 16,42 159-16,-42-159 0</inkml:trace>
  <inkml:trace contextRef="#ctx0" brushRef="#br0" timeOffset="19804.4566">15729 13807 0,'0'0'16,"0"0"-16,0 0 16,99-19-16,-99 19 15,141-5-15,-141 5 0,173 5 16,-173-5-16,182 0 15,-182 0-15,165-23 16,-165 23-16</inkml:trace>
  <inkml:trace contextRef="#ctx0" brushRef="#br0" timeOffset="20464.031">17291 13015 0,'0'0'0,"0"0"16,58-10-16,-58 10 15,91-18-15,-91 18 16,116-5-16,-116 5 16,132 23-16,-132-23 0,141 61 15,-141-61-15,124 93 16,-124-93-16,91 112 16,-91-112-16,83 126 15,-83-126-15,33 149 0,-33-149 16,8 163-16,-8-163 15,-8 186-15,8-186 16,-42 186-16,42-186 16,-82 186-16,82-186 15,-100 167-15,100-167 0,-132 126 16,132-126-16,-132 74 16,132-74-16,-116 19 15,116-19-15,-91-19 16,91 19-16,0 0 0,-83-55 15,83 55-15,-41-84 16,41 84-16,-8-97 16,8 97-16,0 0 0,16-103 15,-16 103-15,66-94 16,-66 94-16,100-64 16,-100 64-16,132-33 15,-132 33-15,141 28 0,-141-28 16,140 51-16,-140-51 15,124 89-15,-124-89 16,132 101-16,-132-101 16,100 113-16,-100-113 15,107 93-15,-107-93 0</inkml:trace>
  <inkml:trace contextRef="#ctx0" brushRef="#br0" timeOffset="28882.1698">8872 12076 0,'0'0'15,"0"0"-15,8 60 16,-8-60-16,17 94 16,-17-94-16,25 125 15,-25-125-15,24 153 16,-24-153-16,25 182 0,-25-182 16,9 209-16,-9-209 15,8 247-15,-8-247 16,0 269-16,0-269 0,-17 299 15,9 8-15,0-29 16,8-278-16,0 256 16,8-9-16,0-5 15,-8-242-15,17 228 16,8 22-16,-9-17 16,-16-233-16,17 215 0,-17-12 15,0-11-15,0-192 16,0 173-16,0-173 15,0 162-15,0-162 0,0 158 16,0-158-16,0 131 16,0-131-16,0 0 15,8 106-15,-8-106 16,0 0-16,17 79 16,-17-79-16,57 47 0,-57-47 15,83 9-15,-83-9 16,124-9-16,-124 9 15,149-10-15,25-8 16,-174 18-16,183-14 0,-183 14 16,190-14-16,-190 14 15,215 0-15,-215 0 16,239 0-16,-7 5 16,-232-5-16,215 4 15,-215-4-15,207 5 16,-207-5-16,231-5 0,-231 5 15,240-9-15,-240 9 16,256-20-16,-256 20 16,281-12-16,-281 12 15,282-24-15,-10 2 16,-32 2-16,-240 20 0,207-9 16,0-10-16,-9 1 15,-198 18-15,182-23 16,-182 23-16,215-14 15,-215 14-15,265-23 16,-1 7-16,-15 4 16,-249 12-16,207-10 0,0 0 15,-9 6-15,-198 4 16,174-14-16,16 5 16,-8 0-16,-182 9 0,173-5 15,26 14-15,-1 5 16,-198-14-16,191 18 15,-191-18-15,206 20 16,-206-20-16,215 18 16,-215-18-16,232 14 15,-232-14-15,223 9 0,-223-9 16,215 5-16,-215-5 16,198 5-16,-198-5 15,191 0-15,-191 0 16,173-10-16,-173 10 15,157-23-15,-157 23 0,141-42 16,-141 42-16,116-65 16,-116 65-16,99-93 15,-99 93-15,66-116 16,-66 116-16,58-149 0,-58 149 16,41-158-16,-41 158 15,42-177-15,-42 177 16,33-191-16,-33 191 0,33-205 15,-33 205-15,25-214 16,-25 214-16,16-219 16,-16 219-16,17-232 15,-17 232-15,16-228 16,-16 228-16,25-228 16,-25 228-16,16-232 0,-16 232 15,9-223-15,-9 223 16,8-219-16,-8 219 15,0-210-15,0 210 16,-17-204-16,17 204 16,-24-196-16,24 196 0,-25-186 15,25 186-15,-41-163 16,41 163-16,-42-144 16,42 144-16,-49-130 15,49 130-15,-67-107 0,67 107 16,-66-93-16,66 93 15,-66-79-15,66 79 16,-83-70-16,83 70 0,-115-56 16,115 56-16,-116-37 15,116 37-15,-149-23 16,149 23-16,-157-19 16,157 19-16,-190-13 15,190 13-15,-190-15 16,190 15-16,-224-8 0,224 8 15,-231-6-15,231 6 16,-248-4-16,16-1 16,9-5-16,223 10 15,-198-13-15,7 3 16,-7 6-16,198 4 0,-190-9 16,0-10-16,-9 5 15,199 14-15,-190-5 16,0-4-16,0 4 15,190 5-15,-174-4 0,-24-1 16,-2 1 0,200 4-16,-190 0 0,-25-10 15,0 1-15,215 9 16,-190-5-16,-17 1 16,0-1-16,207 5 0,-190-9 15,-17 3 1,1 3-16,206 3 0,-199-15 15,1 7-15,-1 8 16,199 0-16,-181 4 16,181-4-16,-224 4 15,224-4-15,-248 5 16,8 0-16,9-5 16,231 0-16,-199 0 0,-7 5 15,24-15-15,182 10 16,-182-5-16,182 5 15,-190 15-15,190-15 16,-216 3-16,216-3 16,-223 0-16,223 0 0,-199-8 15,199 8-15,-174-5 16,174 5-16,-132-5 16,132 5-16,0 0 15,-99 0-15,99 0 0,0 0 16,0 0-16,0 0 15,-50 18-15,50-18 16,0 0-16,0 0 0,-16 38 16,16-38-16,16 56 15,-16-56-15,0 0 16,42 84-16,-42-84 16,0 0-16,66 93 0,-66-93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19:04.25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434 1948 0,'0'0'15,"0"0"-15,0 0 16,0 0-16,9 75 0,-9-75 16,16 103-16,-16-103 15,33 120-15,-33-120 16,58 102-16,-58-102 15,66 61-15,-66-61 16,84 14-16,-84-14 0,99-52 16,-99 52-16,116-106 15,-116 106-15,107-126 16,-107 126-16,0 0 0,83-116 16,-83 116-16,83-52 15,-83 52-15,49 20 16,-49-20-16,42 106 15,-42-106-15,0 0 0,33 177 16,-33-177-16,16 246 0,-7 19 16,-9-265-16,-17 261 15,17-261-15,-41 228 16,41-228-16,-83 196 16,83-196-16,-124 130 0,124-130 15,-124 60-15,124-60 16,-124-14-16,124 14 15,-99-74-15,99 74 0,-59-112 16,59 112-16,9-139 16,-9 139-16,58-159 15,66-3-15,-124 162 16,141-135-16,-141 135 16,173-130-16,-173 130 0,166-112 15,-166 112-15,157-103 16,-157 103-16</inkml:trace>
  <inkml:trace contextRef="#ctx0" brushRef="#br0" timeOffset="187.3053">10990 2032 0,'0'0'0,"0"0"16,107-33-16,-107 33 16,141-18-16,-141 18 15,157-22-15,-157 22 0</inkml:trace>
  <inkml:trace contextRef="#ctx0" brushRef="#br0" timeOffset="367.1752">11130 2442 0,'0'0'0,"0"0"16,83 0-16,-83 0 0,141-5 16,-141 5-16,190-28 15,17-42-15</inkml:trace>
  <inkml:trace contextRef="#ctx0" brushRef="#br0" timeOffset="848.2373">12751 804 0,'0'0'0,"0"0"16,17 116-16,-17-116 15,0 168-15,0 41 0,8 10 16,-8-1-16,0-218 16,0 209-16,16 10 15,1-10-15,-17-209 16,8 188-16,-8-188 15,8 166-15,-8-166 16,9 159-16,-9-159 0,0 144 16,0-144-16,0 116 15,0-116-15,0 0 16,0 0-16,0 0 0,-9 89 16,9-89-16,0 0 15</inkml:trace>
  <inkml:trace contextRef="#ctx0" brushRef="#br0" timeOffset="1519.7843">13288 2069 0,'0'0'0,"0"0"0,9-56 15,-9 56-15,33-65 16,-33 65-16,74-70 15,-74 70-15,116-46 16,-116 46-16,99-5 0,-99 5 16,99 38-16,-99-38 15,91 94-15,-91-94 16,67 129-16,-67-129 16,66 149-16,-66-149 15,66 139-15,-66-139 0,107 121 16,-107-121-16,116 62 15,-116-62-15</inkml:trace>
  <inkml:trace contextRef="#ctx0" brushRef="#br0" timeOffset="1769.2248">14181 1744 0,'0'0'0,"0"0"0,-74 66 15,74-66-15,-99 124 16,99-124-16,-91 159 16,91-159-16,-83 172 15,83-172-15,-74 152 16,74-152-16,0 0 0,0 0 15,0 0-15,-42 113 16</inkml:trace>
  <inkml:trace contextRef="#ctx0" brushRef="#br0" timeOffset="1969.5103">14662 2176 0,'50'-5'0,"82"-23"15,-132 28-15,190-23 16,-190 23-16,207-27 16,-207 27-16,215-47 15</inkml:trace>
  <inkml:trace contextRef="#ctx0" brushRef="#br0" timeOffset="2456.7054">15836 1516 0,'0'0'0,"17"-23"16,65-24-16,-82 47 15,116-42-15,-116 42 16,149-5-16,-149 5 0,165 43 16,-165-43-16,116 84 15,-116-84-15,91 120 16,-91-120-16,25 164 16,-25-164-16,-17 189 15,17-189-15,-58 200 0,58-200 16,-74 172-16,74-172 15,-91 126-15,91-126 16,-107 69-16,107-69 16,-116 25-16,116-25 0,0 0 15,-91-25-15,91 25 16,-58-64-16,58 64 16,0-93-16,0 93 0,58-98 15,-58 98-15,107-65 16,-107 65-16,141-23 15,-141 23-15,149 32 16,-149-32-16,140 71 0,-140-71 16,100 91-16,-100-91 15,91 108-15,-91-108 16,82 70-16,-82-70 16</inkml:trace>
  <inkml:trace contextRef="#ctx0" brushRef="#br0" timeOffset="2838.6284">17118 637 0,'0'0'16,"8"37"-16,-8-37 16,17 103-16,-17-103 15,49 157-15,-49-157 16,50 196-16,-50-196 0,49 229 15,-49-229-15,58 235 16,-58-235-16,50 248 16,-50-248-16,50 251 0,-9-10 15,-25-22-15,-16-219 16,17 186-16,-17-186 16</inkml:trace>
  <inkml:trace contextRef="#ctx0" brushRef="#br0" timeOffset="12257.5109">20029 2010 0,'149'-19'0,"-149"19"15,190-20-15,-190 20 16,224-23-16,-224 23 0,239-22 16,-239 22-16,240-29 15,-240 29-15,223-32 16,-223 32-16,174-28 15,-174 28-15</inkml:trace>
  <inkml:trace contextRef="#ctx0" brushRef="#br0" timeOffset="12675.144">21046 1594 0,'0'0'0,"0"0"16,0 0-16,0 0 16,50 5-16,-50-5 0,91 11 15,-91-11-15,107 22 16,-107-22-16,149 19 15,-149-19-15,133 23 0,-133-23 16,124 23-16,-124-23 16,0 0-16,0 0 15,0 0-15,99 47 16,-99-47-16,33 66 16,-33-66-16,-33 92 0,33-92 15,-83 97-15,83-97 16,-91 108-16,91-108 15,-91 107-15,91-107 0,-58 106 16,58-106-16,0 0 16,-24 74-16,24-74 15</inkml:trace>
  <inkml:trace contextRef="#ctx0" brushRef="#br0" timeOffset="13400.2131">22808 1385 0,'0'0'0,"0"0"0,24-65 15,-24 65-15,58-46 16,-58 46-16,124-32 15,-124 32-15,141-10 16,-141 10-16,165 23 16,-165-23-16,149 61 0,-149-61 15,124 94-15,-124-94 16,83 134-16,-83-134 16,33 153-16,-33-153 15,-8 168-15,8-168 0,-67 172 16,67-172-16,-124 148 15,124-148-15,-124 126 16,124-126-16,-132 88 16,132-88-16,-107 52 0,107-52 15,-91 14-15,91-14 16,-67-23-16,67 23 16,-41-61-16,41 61 15,-8-84-15,8 84 0,41-98 16,-41 98-16,66-102 15,-66 102-15,91-70 16,-91 70-16,91-42 16,-91 42-16,99-4 0,-99 4 15,108 42-15,-108-42 16,99 65-16,-99-65 16,116 88-16,-116-88 15,107 84-15,-107-84 16,100 83-16,-100-83 0,0 0 15,91 66-15,-91-66 16,0 0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19:30.2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775 10974 0,'0'0'0,"0"0"16,0 0-16,0 0 16,0 0-16,-24 13 15,24-13-15,-67 28 16,67-28-16,-124 24 0,124-24 16,-173 28-16,-42-5 15,215-23-15,-223 14 0,16-5 16,0 0-16,207-9 15,-174 14-15,174-14 16,-181 33-16,181-33 16,-191 23-16,191-23 15,-173 23-15,173-23 0,0 0 16,-158 24-16,158-24 16,0 0-16,-108 19 15,108-19-15,0 0 0,-83-15 16,83 15-16,-8-28 15</inkml:trace>
  <inkml:trace contextRef="#ctx0" brushRef="#br0" timeOffset="596.3203">9981 10740 0,'0'0'0,"0"0"15,0 0-15,0 0 16,0 0-16,0 0 16,0 0-16,-50 33 0,50-33 15,-74 51-15,74-51 16,-116 75-16,116-75 15,-125 88-15,125-88 16,-140 98-16,140-98 16,-124 93-16,124-93 0,-108 80 15,108-80-15,0 0 16,0 0-16,0 0 16,0 0-16,0 0 0,-83 50 15,83-50-15,-24 42 16,24-42-16,41 23 15,-41-23-15,124 9 0,-124-9 16,157 19-16,-157-19 16,190 19-16,-190-19 15,192 33-15,-192-33 16,165 23-16,-165-23 16,0 0-16,132 18 0,-132-18 15,0 0-15,0 0 0,0 0 16,0 0-16,0 0 15,0 0-15,0 0 16,0 0-16,91 14 16,-91-14-16,0 0 0,0 0 15,0 0-15,0 0 16,0 0-16,0 0 0,0 0 16,0 0-16,41 5 15,-41-5-15,50-9 0,-50 9 16</inkml:trace>
  <inkml:trace contextRef="#ctx0" brushRef="#br0" timeOffset="1365.278">13247 10471 0,'0'0'0,"0"0"0,41-89 16,-41 89-16,58-88 16,-58 88-16,0 0 0,67-84 15,-67 84-15,99-60 16,-99 60-16,107-19 0,-107 19 16,133 37-16,-133-37 15,157 84-15,-157-84 16,124 130-16,-124-130 15,107 154-15,-107-154 0,66 172 16,-66-172-16,25 182 16,-25-182-16,-8 186 15,8-186-15,-50 182 0,50-182 16,-107 157-16,107-157 16,-124 140-16,124-140 15,-166 84-15,166-84 16,-157 42-16,157-42 0,0 0 15,-149 0-15,149 0 0,-115-33 16,115 33-16,-83-47 16,83 47-16,-66-79 15,66 79-15,-25-92 0,25 92 16,0 0-16,17-94 16,-17 94-16,57-69 15,-57 69-15,91-47 0,-91 47 16,124 0-16,-124 0 15,141 47-15,-141-47 16,141 83-16,-141-83 16,140 112-16,-140-112 15,124 139-15,-124-139 0,124 154 16,-124-154-16,91 144 16,-91-144-16,83 134 15,-83-134-15,66 122 16,-66-122-16,0 0 0,0 0 15</inkml:trace>
  <inkml:trace contextRef="#ctx0" brushRef="#br0" timeOffset="7030.3814">14306 15681 0,'148'-14'0,"-148"14"15,158-9-15,-158 9 0,199-10 16,-199 10-16,190-4 16,-190 4-16,190 0 15,-190 0-15,182 4 16,-182-4-16,149 5 15,-149-5-15,149 5 0,-149-5 16,116 0-16,-116 0 16,0 0-16,91 4 15,-91-4-15,0 0 16,0 0-16,0 0 0,0 0 16,0 0-16,74 0 15,-74 0-15,33-9 16,-33 9-16,-25-42 0,25 42 15,-66-60-15,66 60 16,-99-79-16,99 79 16,-99-84-16,99 84 15,-116-79-15,116 79 0,0 0 16,-91-65-16,91 65 16,0 0-16,0 0 0,0 0 15,0 0-15,0 0 16,-50-46-16,50 46 15,0 0-15,0 0 0,50-5 16,-50 5-16,99 28 16,-99-28-16,132 37 15,-132-37-15,124 46 16,-124-46-16,141 61 0,-141-61 16,116 60-16,-116-60 15,0 0-15,0 0 16,82 56-16,-82-56 0,0 0 15,67 51-15,-67-51 16,0 0-16,8 47 16,-8-47-16,-50 51 15,50-51-15,-66 51 0,66-51 16,-91 56-16,91-56 16,-74 56-16,74-56 15,-83 55-15,83-55 0,0 0 16,-66 42-16,66-42 15,0 0-15,0 0 16,-50 51-16,50-51 16,0 32-16</inkml:trace>
  <inkml:trace contextRef="#ctx0" brushRef="#br0" timeOffset="7737.1112">17035 14732 0,'0'0'15,"0"0"-15,83 5 16,-83-5-16,140 23 0,-140-23 16,157 42-16,-157-42 15,149 70-15,-149-70 16,116 75-16,-116-75 15,0 0-15,66 78 0,-66-78 16,8 74-16,-8-74 16,-41 84-16,41-84 15,-74 75-15,74-75 0,-124 64 16,124-64-16,-133 57 16,133-57-16,0 0 15,0 0-15,0 0 16,0 0-16,-115 42 15,115-42-15,0 0 0,0 0 16,-58 23-16,58-23 16,33 18-16,-33-18 15,116 37-15,-116-37 0,173 61 16,-173-61-16,157 98 16,-157-98-16,141 115 15,-141-115-15,83 117 16,-83-117-16,0 0 0,33 107 15,-33-107-15,-9 98 16,9-98-16,-57 93 16,57-93-16,-100 83 15,100-83-15,-140 67 0,140-67 16,-157 41-16,157-41 16,-166 10-16,166-10 15,-140-28-15,140 28 0,-124-62 16,124 62-16,0 0 15</inkml:trace>
  <inkml:trace contextRef="#ctx0" brushRef="#br0" timeOffset="19689.7729">8996 12007 0,'0'46'0,"0"-46"0,17 106 16,-17-106-16,16 168 15,-16-168-15,25 200 16,-25-200-16,33 200 0,-33-200 16,25 177-16,-25-177 15,41 139-15,-41-139 16,58 65-16,-58-65 16</inkml:trace>
  <inkml:trace contextRef="#ctx0" brushRef="#br0" timeOffset="20090.5284">9525 12792 0,'0'0'0,"0"0"16,58-13-16,-58 13 15,83-48-15,-83 48 0,92-65 16,-92 65-16,0 0 16,83-74-16,-83 74 15,0 0-15,24-79 0,-24 79 16,-16-56-16,16 56 16,0 0-16,-58-32 15,58 32-15,-83 23 16,83-23-16,-92 70 0,92-70 15,-58 102-15,58-102 16,-24 121-16,24-121 16,16 116-16,-16-116 0,58 89 15,-58-89-15,100 55 16,-100-55-16,116 10 16,-116-10-16,116-38 15</inkml:trace>
  <inkml:trace contextRef="#ctx0" brushRef="#br0" timeOffset="20450.2591">10535 11913 0,'0'0'16,"0"0"-16,0 0 0,-66 5 15,66-5-15,-83 41 16,83-41-16,-74 56 16,74-56-16,-42 98 15,42-98-15,-16 117 16,16-117-16,25 148 0,-25-148 15,58 144-15,-58-144 16,91 144-16,-91-144 16,82 135-16,-82-135 0,0 0 15,58 112-15,-58-112 16,0 0-16,25 69 16,-25-69-16,0 0 0</inkml:trace>
  <inkml:trace contextRef="#ctx0" brushRef="#br0" timeOffset="20625.0762">10188 12569 0,'0'0'0,"0"0"0,66-10 15,-66 10-15,116-28 16,-116 28-16,149-41 0,-149 41 15,148-65-15</inkml:trace>
  <inkml:trace contextRef="#ctx0" brushRef="#br0" timeOffset="20902.4808">11114 11815 0,'0'0'15,"0"0"-15,25 79 0,-25-79 16,49 113-16,-49-113 16,42 148-16,-42-148 15,41 158-15,-41-158 16,25 153-16,-25-153 0,8 121 15,-8-121-15,0 0 16,0 0-16,0 0 16,0 89-16,0-89 0</inkml:trace>
  <inkml:trace contextRef="#ctx0" brushRef="#br0" timeOffset="21159.5161">10990 12262 0,'0'0'0,"0"0"0,91-19 16,-91 19-16,124-18 15,-124 18-15,157-18 16,-157 18-16,165-15 16,-165 15-16,149-33 0</inkml:trace>
  <inkml:trace contextRef="#ctx0" brushRef="#br0" timeOffset="22045.1127">13876 16533 0,'0'0'0,"0"0"15,41 64-15,-41-64 16,49 126-16,-49-126 0,50 158 16,-50-158-16,41 168 15,-41-168-15,0 0 16,0 0-16,0 0 0,17 125 16,-17-125-16,-8 56 15,8-56-15,-33-37 16,33 37-16,-42-103 15,42 103-15,-33-145 0,33 145 16,-33-161-16,33 161 16,-16-154-16,16 154 0,0-135 15,0 135-15,0 0 16,8-98-16,-8 98 16,41-59-16,-41 59 15,75-25-15,-75 25 0,91 9 16,-91-9-16,82 29 15,-82-29-15,0 0 16,75 33-16,-75-33 16,74 42-16,-74-42 0,0 0 15</inkml:trace>
  <inkml:trace contextRef="#ctx0" brushRef="#br0" timeOffset="22261.1343">14604 16690 0,'0'0'16,"0"0"-16,17 75 16,-17-75-16,16 102 0,-16-102 15,17 131-15,-17-131 16,0 0-16,8 129 15,-8-129-15,0 0 0,0 71 16</inkml:trace>
  <inkml:trace contextRef="#ctx0" brushRef="#br0" timeOffset="22437.638">14530 16086 0,'0'0'0,"0"0"15,0 0-15,0 0 16,49 0-16,-49 0 16</inkml:trace>
  <inkml:trace contextRef="#ctx0" brushRef="#br0" timeOffset="23032.4361">15233 16621 0,'0'0'16,"0"0"-16,0 0 0,-75 0 15,75 0-15,-91 0 16,91 0-16,-116 14 16,116-14-16,0 0 0,-99 27 15,99-27-15,-49 57 16,49-57-16,0 74 16,0-74-16,49 88 15,-49-88-15,91 64 0,-91-64 16,116 25-16,-116-25 15,91-14-15,-91 14 16,0 0-16,83-47 0,-83 47 16,0 0-16,0 0 15,0 0-15,0 0 16,0 0-16,49-69 16,-49 69-16,0 0 0,17-51 15,-17 51-15,0 0 16,0 0-16,0 97 15,0-97-15,25 158 0,-25-158 16,24 205-16,-24-205 16,17 205-16,-17-205 15,8 181-15,-8-181 16,-8 135-16,8-135 0,-33 92 16,33-92-16,-75 51 15,75-51-15,-82 6 16,82-6-16,-91-43 15,91 43-15,-83-87 16,83 87-16,-50-117 0,50 117 16,-8-134-16,8 134 15</inkml:trace>
  <inkml:trace contextRef="#ctx0" brushRef="#br0" timeOffset="23563.8406">15522 16244 0,'0'0'0,"0"0"16,0 0-16,17 75 15,-17-75-15,16 102 16,-16-102-16,8 140 16,-8-140-16,0 158 0,0-158 15,0 143-15,0-143 16,0 0-16,0 0 16,0 0-16,0 0 0,0 112 15,0-112-15,0 0 16,0 56-16,0-56 0,17-32 15,-17 32-15,25-98 16,-25 98-16,33-135 16,-33 135-16,0 0 15,0 0-15,33-125 0,-33 125 16,0 0-16,0 0 16,49-89-16,-49 89 15,67-28-15,-67 28 0,66 47 16,-66-47-16,58 97 15,-58-97-15,41 122 16,-41-122-16,17 134 16,-17-134-16,0 0 0,8 121 15,-8-121-15,41 89 16,-41-89-16</inkml:trace>
  <inkml:trace contextRef="#ctx0" brushRef="#br0" timeOffset="23847.9455">16332 16137 0,'0'0'0,"0"0"0,0 0 16,25 93-16,-25-93 16,17 121-16,-17-121 15,0 168-15,0-168 0,-9 194 16,9-194-16,-16 182 16,16-182-16,0 0 15,-8 163-15,8-163 16</inkml:trace>
  <inkml:trace contextRef="#ctx0" brushRef="#br0" timeOffset="24081.9342">16126 16672 0,'0'0'0,"0"0"15,0 0-15,99 18 16,-99-18-16,157 29 16,-157-29-16,198 3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20:13.777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4837 855 0,'0'0'0,"0"0"0,0 0 16,-34-23-16,34 23 16,-66-9-16,66 9 15,-108 32-15,108-32 0,-140 61 16,140-61-16,-157 107 15,157-107-15,-157 144 16,157-144-16,-108 192 16,108-192-16,-66 208 0,66-208 15,-25 224-15,25-224 16,25 232-16,-25-232 16,25 214-16,-25-214 15,33 172-15,-33-172 16,0 0-16,8 139 0,-8-139 15,-25 75-15</inkml:trace>
  <inkml:trace contextRef="#ctx0" brushRef="#br0" timeOffset="183.9317">3497 2307 0,'0'0'0,"0"0"0,74-24 15,-74 24-15,132-69 16,34-19-16,-166 88 16,198-113-16,-8 2 15,0 0-15,-190 111 16,141-108-16</inkml:trace>
  <inkml:trace contextRef="#ctx0" brushRef="#br0" timeOffset="419.7629">5457 869 0,'0'0'15,"0"0"-15,0 0 16,-41 10-16,41-10 16,-58 51-16,58-51 15,-74 107-15,74-107 0,-75 162 16,75-162-16,-58 214 15,58-214-15,-41 252 16,41-252-16,-8 237 16,8-237-16,8 195 0,-8-195 15,0 0-15,33 102 16</inkml:trace>
  <inkml:trace contextRef="#ctx0" brushRef="#br0" timeOffset="701.6377">5399 1716 0,'17'-19'0,"-17"19"16,49-55-16,-49 55 16,100-80-16,-100 80 15,0 0-15,99-69 0,-99 69 16,0 0-16,99-24 15,-99 24-15,75 28 16,-75-28-16,57 88 16,-57-88-16,67 126 15,-67-126-15,66 150 0,-66-150 16,82 101-16,-82-101 16,108 29-16,-108-29 15</inkml:trace>
  <inkml:trace contextRef="#ctx0" brushRef="#br0" timeOffset="934.8704">6094 1437 0,'0'0'16,"0"0"-16,-66 79 15,66-79-15,-66 121 0,66-121 16,-83 154-16,83-154 16,-75 171-16,75-171 15,-24 126-15,24-126 16,8 38-16</inkml:trace>
  <inkml:trace contextRef="#ctx0" brushRef="#br0" timeOffset="1289.2556">6011 851 0,'0'0'0,"0"0"15,42 55-15,-42-55 16,66 75-16,-66-75 0,115 107 16,-115-107-1,124 129-15,-124-129 0,124 154 16,-124-154-16,67 159 16,-67-159-16,24 153 15,-24-153-15,-8 149 16,8-149-16,-49 127 0,49-127 15,-83 101-15,83-101 16,0 0-16,-75 74 16,75-74-16,0 0 0,-57 28 15,57-28-15</inkml:trace>
  <inkml:trace contextRef="#ctx0" brushRef="#br0" timeOffset="1536.9366">7086 1391 0,'0'0'0,"0"0"16,58-29-16,-58 29 15,107-42-15,-107 42 16,174-37-16,-174 37 16,174-28-16,-174 28 0,132-27 15</inkml:trace>
  <inkml:trace contextRef="#ctx0" brushRef="#br0" timeOffset="1720.2234">7177 1771 0,'0'0'0,"0"0"15,58-4-15,-58 4 16,107-14-16,-107 14 0,174-42 16,-174 42-16,190-46 15,-190 46-15,190-71 16</inkml:trace>
  <inkml:trace contextRef="#ctx0" brushRef="#br0" timeOffset="2405.1346">8674 483 0,'0'0'16,"0"0"-16,0 0 15,0 75-15,0-75 0,16 103 16,-16-103-16,42 152 16,-42-152-16,41 210 15,8 36-15,-49-246 16,34 233-16,-34-233 0,24 228 16,-24-228-1,33 204-15,-33-204 0,17 163 16,-17-163-16,0 0 15,0 0-15,8 113 16,-8-113-16,8 45 0,-8-45 16,17-41-16</inkml:trace>
  <inkml:trace contextRef="#ctx0" brushRef="#br0" timeOffset="2755.968">9269 1144 0,'0'0'0,"0"0"16,50-70-16,-50 70 15,66-75-15,-66 75 16,99-51-16,-99 51 0,116-9 16,-116 9-16,108 42 15,-108-42-15,108 93 16,-108-93-16,91 136 16,-91-136-16,82 167 0,-82-167 15,83 157-15,-83-157 16,99 108-16,-99-108 15,83 32-15,-83-32 16</inkml:trace>
  <inkml:trace contextRef="#ctx0" brushRef="#br0" timeOffset="3007.8084">10155 930 0,'0'0'15,"0"0"-15,-83 55 16,83-55-16,-74 103 0,74-103 16,-75 157-16,75-157 15,-66 183-15,66-183 16,-58 171-16,58-171 15,0 0-15,0 0 0,-25 135 0,25-135 16,-8 33-16</inkml:trace>
  <inkml:trace contextRef="#ctx0" brushRef="#br0" timeOffset="3324.5087">10428 251 0,'0'0'15,"0"0"-15,49 75 16,-49-75-16,58 125 0,-58-125 15,66 186-15,-66-186 16,58 228-16,-17 13 16,-41-241-16,50 238 0,-50-238 15,33 227-15,8 6 16,-41-233-16,25 223 16,-25-223-16,42 228 15</inkml:trace>
  <inkml:trace contextRef="#ctx0" brushRef="#br0" timeOffset="16673.9382">5093 14607 0,'0'0'0,"0"0"16,0 0-16,0 0 15,0 0-15,25 55 16,-25-55-16,0 0 16,25 47-16,-25-47 0,0 0 15,0 0-15,33 56 16,-33-56-16,0 0 16,33 74-16,-33-74 15,0 0-15,0 0 0,17 70 16,-17-70-16,0 0 15,0 0-15,0 0 16,-25 74-16,25-74 16,0 0-16,0 0 15,-50 61 1,50-61-16,0 0 16,0 0-16,-66 32 15,66-32-15,0 0 16,0 0-1,-66-4-15,66 4 16,0 0-16,0 0 16,-33-42-16,33 42 15,0 0-15,0 0 16,16-65-16,-16 65 16,0 0-16,42-52 15,-42 52-15,0 0 0,0 0 16,74-27-16,-74 27 15,0 0-15,66 9 16,-66-9-16,0 0 16,0 0-16,66 46 0,-66-46 15,0 0-15,34 57 16,-34-57-16,0 0 16,16 69-16,-16-69 15,0 0-15,0 0 0,0 0 16,0 0-16,-33 46 15,33-46-15,0 0 16,-58 28-16,58-28 0,0 0 0,-58-14 16,58 14-16,0 0 15,-49-51-15,49 51 16,-33-74-16,33 74 16,0 0-16,-25-79 15,25 79-15,0 0 16,0 0-1,0 0-15,0 0 0,8-84 16,-8 84 0,0 0-16,41-60 15,-41 60-15,0 0 16,50-14-16,-50 14 0,0 0 16,58 42-16,-58-42 15,0 0-15,0 0 16,49 88-16,-49-88 15,0 0-15,25 103 16,-25-103-16,0 0 16,-8 92-16,8-92 15,0 0-15,0 0 16,-25 80-16,25-80 16,0 0-1,-49 32-15,49-32 16,0 0-16,-50-14 15,50 14 1,0 0-16,0 0 16,0 0-16,-33-61 15,33 61 1,0 0-16,-17-88 16,17 88-16,0 0 15,25-70 1,-25 70-16,0 0 15,33-14-15,-33 14 16,50 28 0,-50-28-16,0 0 15,33 61-15,-33-61 16,0 0 0,0 0-16,8 69 15,-8-69-15,0 0 16,0 0-16,-33 52 15,33-52 1,0 0-16,0 0 16,-25 8-1,25-8-15,0 0 16,-24-32-16,24 32 16,0 0-1,0 0-15,0 0 16,-9-65-1,9 65-15,0 0 16,0 0-16,33-42 16,-33 42-16,0 0 15,0 0-15,66-27 16</inkml:trace>
  <inkml:trace contextRef="#ctx0" brushRef="#br0" timeOffset="26737.6542">5250 14793 0,'0'0'0,"0"0"0,0 0 16,0 0-16,0 0 0,0 0 15,0 0-15,0 0 16,0 0-16,0 0 16,0 0-16,0 0 0,0 0 15,0 0-15,0 0 0,0 0 16,0 0-16,0 0 16,0 0-16,0 0 0,0 0 15,0 0-15,0 0 16,0 0-16,-16 14 15,16-14-15,0 0 0,0 0 16,0 0-16,41 4 16,-41-4-16,0 0 15,66 0-15,-66 0 0,91 0 16,-91 0-16,116 0 16,-116 0-16,108 0 15,-108 0-15,124 5 16,-124-5-16,140 9 0,-140-9 15,149 5-15,-149-5 16,165 0-16,-165 0 16,166 9-16,-166-9 15,157 5-15,-157-5 0,149 14 16,-149-14-16,140 9 16,-140-9-16,108 9 15,-108-9-15,82 5 0,-82-5 16,0 0-16,75-5 15,-75 5-15,0 0 0,0 0 16,0 0-16,0 0 16,0 0-16,0 0 15,0 0-15,41-9 0,-41 9 16,9-33-16,-9 33 16,-42-55-16,42 55 15,-91-61-15,91 61 16,-91-70-16,91 70 0,-107-65 15,107 65-15,-108-51 16,108 51-16,0 0 16,-82-56-16,82 56 0,0 0 15,0 0-15,0 0 16,0 0-16,0 0 0,0 0 16,-58-37-16,58 37 15,0 0-15,0 0 16,41-23-16,-41 23 0,91 32 15,-91-32-15,116 42 16,-116-42-16,116 42 16,-116-42-16,0 0 15,99 37-15,-99-37 16,0 0-16,99 33 0,-99-33 16,0 0-16,0 0 15,0 0-15,0 0 0,0 0 16,0 0-16,66 28 15,-66-28-15,0 0 16,33 23-16,-33-23 0,-16 46 16,16-46-16,-42 70 15,42-70-15,0 0 16,-49 84-16,49-84 0,-50 102 16,50-102-16,0 0 15,0 0-15,-66 98 16,66-98-16,0 0 15,-33 74-15</inkml:trace>
  <inkml:trace contextRef="#ctx0" brushRef="#br0" timeOffset="27454.9104">6003 15304 0,'0'0'0,"0"0"16,0 0-16,0 0 0,25-37 16,-25 37-1,49-56-15,-49 56 0,0 0 16,75-46-16,-75 46 15,0 0-15,91-15 16,-91 15-16,0 0 0,99 23 16,-99-23-16,91 71 15,-91-71-15,66 103 16,-66-103-16,17 106 0,-17-106 16,-17 94-16,17-94 15,-66 74-15,66-74 16,-83 51-16,83-51 15,-99 23-15,99-23 0,-99 0 16,99 0-16,0 0 16,-99-9-16,99 9 15,0 0-15,0 0 0,0 0 16,0 0-16,-67-28 16,67 28-16,0 0 15,-16-37-15,16 37 0,25-42 16,-25 42-16,66-14 15,-66 14-15,82 23 16,-82-23-16,83 56 16,-83-56-16,66 64 0,-66-64 15,66 75-15,-66-75 16,67 70-16,-67-70 16,0 0-16,74 42 15,-74-42-15</inkml:trace>
  <inkml:trace contextRef="#ctx0" brushRef="#br0" timeOffset="32181.2668">14496 8880 0,'0'0'0,"0"0"16,-9 98-16,9-98 16,-8 112-16,8-112 0,17 125 15,-17-125-15,42 126 16,-42-126-16,83 98 15,-83-98-15,107 54 16,-107-54-16,124 6 0,-124-6 16,116-42-16,-116 42 15,108-70-15,-108 70 16,0 0-16,74-88 0,-74 88 16,0 0-16,0 0 15,0 0-15,0 0 16,50-84-16,-50 84 0,0 0 15,33-37-15,-33 37 16,8 32-16,-8-32 0,16 107 16,-16-107-16,33 176 15,-33-176-15,42 206 16,-42-206-16,41 223 16,-41-223-16,25 218 0,-25-218 15,0 210-15,0-210 16,-25 176-16,25-176 15,-49 139-15,49-139 16,0 0-16,-83 80 0,83-80 16,0 0-16,-83 33 15,83-33-15,-91-52 16,91 52-16,-74-102 0,74 102 16,-50-144-16,50 144 15,0-158-15,0 158 16,50-144-16,-50 144 15,99-131-15,-99 131 0,116-116 16,-116 116-16,132-92 16,-132 92-16,108-94 15,-108 94-15,74-93 16,-74 93-16</inkml:trace>
  <inkml:trace contextRef="#ctx0" brushRef="#br0" timeOffset="32482.1038">16076 9033 0,'0'0'16,"0"0"-16,91-32 15,-91 32-15,141-19 0,-141 19 16,165-14-16,-165 14 15</inkml:trace>
  <inkml:trace contextRef="#ctx0" brushRef="#br0" timeOffset="32732.6426">16200 9396 0,'0'0'0,"0"0"0,58-18 16,-58 18-16,116-33 15,-116 33-15,182-19 0,-182 19 16,206-9-16</inkml:trace>
  <inkml:trace contextRef="#ctx0" brushRef="#br0" timeOffset="33734.2426">17581 7531 0,'0'0'0,"0"0"16,16 74-16,-16-74 0,25 112 15,-25-112-15,33 167 16,-33-167-16,42 215 15,-1 22-15,-41-237 0,41 228 16,-8-1-16,-33-227 16,25 205-16,8-10 15,-33-195-15,25 196 16,-25-196-16,33 191 16,-33-191-16,41 195 15,-41-195-15,34 163 0,-34-163 16,49 111-16,-49-111 15</inkml:trace>
  <inkml:trace contextRef="#ctx0" brushRef="#br0" timeOffset="34369.4552">18383 8759 0,'0'0'0,"0"0"16,0 0-16,25-74 0,-25 74 15,49-79-15,-49 79 16,91-61-16,-91 61 15,108-19-15,-108 19 0,116 10 16,-116-10-16,90 51 16,-90-51-16,67 74 15,-67-74-15,49 98 16,-49-98-16,42 121 0,-42-121 16,33 121-16,-33-121 15,58 135-15,-58-135 16,99 125-16,-99-125 0,116 80 15</inkml:trace>
  <inkml:trace contextRef="#ctx0" brushRef="#br0" timeOffset="34653.0325">19301 8550 0,'0'0'0,"0"0"16,-75 56-16,75-56 16,-99 87-16,99-87 15,-116 131-15,116-131 16,-132 149-16,132-149 0,-99 140 15,99-140-15,-83 129 16,83-129-16,-58 108 16,58-108-16</inkml:trace>
  <inkml:trace contextRef="#ctx0" brushRef="#br0" timeOffset="35288.1169">21981 7125 0,'0'0'16,"0"0"-16,25 85 0,-25-85 16,57 130-16,-57-130 15,50 182-15,16 31 16,-66-213-16,66 214 16,-66-214-16,75 233 15,-1-14-15,-16-19 16,-58-200-16,58 177 0,-58-177 15,58 190-15,-58-190 16,58 223-16,8 10 16,-66-233-16,58 218 0,-58-218 15</inkml:trace>
  <inkml:trace contextRef="#ctx0" brushRef="#br1" timeOffset="38647.5017">19963 8810 0,'42'0'0,"-42"0"0,107 0 15,-107 0-15,149 0 0,-149 0 16,149-4-16,-149 4 16,157-15-16</inkml:trace>
  <inkml:trace contextRef="#ctx0" brushRef="#br1" timeOffset="39262.4504">20939 8215 0,'0'0'16,"0"0"-16,66-51 15,-66 51-15,66-42 16,-66 42-16,99-33 0,-99 33 16,100 0-16,-100 0 15,115 42-15,-115-42 16,116 88-16,-116-88 16,91 131-16,-91-131 0,58 153 15,-58-153-15,17 168 16,-17-168-16,-34 168 15,34-168-15,-82 185 16,82-185-16,-124 177 16,124-177-16,-149 144 0,149-144 15,-157 97-15,157-97 16,-124 48-16,124-48 16,-108-10-16,108 10 0,-82-51 15,82 51-15,-42-79 16,42 79-16,-8-98 15,8 98-15,25-102 16,-25 102-16,74-98 16,-74 98-16,99-61 0,-99 61 15,108-32-15,-108 32 16,140 14-16,-140-14 16,116 37-16,-116-37 0,124 61 15,-124-61-15,91 70 16,-91-70-16,83 92 15,-83-92-15,66 112 16,-66-112-16</inkml:trace>
  <inkml:trace contextRef="#ctx0" brushRef="#br0" timeOffset="51787.4814">7235 14653 0,'0'0'16,"0"0"-16,0 0 15,0 0-15,0 0 0,0 0 16,0-46-16,0 46 16,0-66-16,0 66 15,0-93-15,0 93 0,0-121 16,0 121-16,-8-139 16,8 139-16,-9-144 15,9 144-15,0-158 16,0 158-16,-8-163 0,8 163 15,0-164-15,0 164 16,0-167-16,0 167 16,0-167-16,0 167 15,0-163-15,0 163 0,8-158 16,-8 158-16,0-140 16,0 140-16,9-134 15,-9 134-15,8-108 16,-8 108-16,0 0 0,0-92 15,0 92-15,0 0 16,0 0-16,0 0 16,0 0-16,0 0 0,0-71 15,0 71-15,0 0 16,0 0-16,0 0 0,-8-37 16,8 37-16,0 0 15,0 0-15,0 0 16,-50 75-16,50-75 15,-41 88-15,41-88 0,-42 97 16,42-97-16,0 0 16,-49 89-16,49-89 15,0 0-15,0 0 0,0 0 16,0 0-16,0 0 16,0 0-16,-42 79 15,42-79-15,-24 29 0,24-29 16,0 0-16,0 0 15,-9-94-15,9 94 16,17-98-16,-17 98 16,16-111-16,-16 111 0,17-112 15,-17 112-15,16-107 16,-16 107-16,25-102 16,-25 102-16,0 0 0,17-89 15,-17 89-15,0 0 16,0 0-16,0 0 15,0 0-15,0 0 16,16-74-16,-16 74 0,0 0 16,33-37-16,-33 37 15,42 4-15,-42-4 0,58 48 16,-58-48-16,66 78 16,-66-78-16,49 93 15,-49-93-15,58 93 16,-58-93-16,50 93 0,-50-93 15,50 89-15,-50-89 16,0 0-16,49 74 16,-49-74-16,58 55 0</inkml:trace>
  <inkml:trace contextRef="#ctx0" brushRef="#br0" timeOffset="52455.9651">7582 12969 0,'0'0'0,"0"0"16,0 0-16,0 0 15,50-28-15,-50 28 16,74-19-16,-74 19 0,99-4 16,-99 4-16,108 9 15,-108-9-15,0 0 16,99 32-16,-99-32 16,0 0-16,66 46 0,-66-46 15,25 66-15,-25-66 16,-25 70-16,25-70 15,-66 64-15,66-64 16,-99 66-16,99-66 0,0 0 16,-91 47-16,91-47 15,0 0-15,0 0 16,0 0-16,0 0 0,0 0 16,0 0-16,-74 32 15,74-32-15,0 0 16,-42 9-16,42-9 0,33 10 15,-33-10-15,75 13 16,-75-13-16,91 23 16,-91-23-16,107 57 15,-107-57-15,83 74 0,-83-74 16,58 80-16,-58-80 16,0 0-16,33 83 15,-33-83-15,0 0 0,-17 84 16,17-84-16,-58 75 15,58-75-15,0 0 16,-82 46-16,82-46 16,0 0-16,-108 37 0,108-37 15,0 0-15,-91 6 16,91-6-16,0 0 16,0 0-16,-49-6 0</inkml:trace>
  <inkml:trace contextRef="#ctx0" brushRef="#br1" timeOffset="56430.8083">23552 7893 0,'0'0'0,"0"0"16,0 0-16,0 70 0,0-70 15,8 98-15,-8-98 16,33 140-16,-33-140 15,25 177-15,-25-177 0,25 186 16,-25-186-16,16 195 16,-16-195-16,8 172 15,-8-172-15,9 121 16,-9-121-16</inkml:trace>
  <inkml:trace contextRef="#ctx0" brushRef="#br1" timeOffset="56664.2795">23056 8554 0,'0'0'16,"0"0"-16,0 0 0,58-51 15,-58 51-15,124-51 16,-124 51-16,198-56 16,-198 56-16,215-60 15,-215 60-15</inkml:trace>
  <inkml:trace contextRef="#ctx0" brushRef="#br1" timeOffset="57265.0396">24437 7745 0,'0'0'0,"0"0"0,0 0 16,91-38-16,-91 38 15,141-37-15,-141 37 16,223-14-16,-223 14 16,240 23-16,-240-23 0,182 43 15,-182-43-15,0 0 16,141 60-16,-141-60 16,0 0-16,41 74 15,-41-74-15,-41 93 16,41-93-16,-125 107 0,125-107 15,-148 102-15,148-102 16,-166 94-16,166-94 16,0 0-16,0 0 0,-132 70 15,132-70-15,0 0 16,0 0-16,-74 37 16,74-37-16,24 14 15,-24-14-15,141-14 0,-141 14 16,215 5-16,-215-5 15,240 42-15,-240-42 16,206 79-16,-206-79 16,158 97-16,-158-97 0,90 117 15,-90-117-15,34 120 16,-34-120-16,-34 126 16,34-126-16,-90 130 15,90-130-15,-158 112 16,158-112-16,-198 88 0,198-88 15,-232 56-15,232-56 16,-223 10-16,223-1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21:58.24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5573 1051 0,'-33'-5'0,"33"5"0,-108-9 15,108 9-15,-132 9 16,132-9-16,-149 37 16,149-37-16,-132 76 0,132-76 15,-124 110-15,124-110 16,-84 144-16,84-144 16,-58 178-16,58-178 15,-33 200-15,33-200 0,-8 213 16,8-213-16,8 228 15,-8-228-15,17 223 16,-17-223-16,16 205 16,-16-205-16,-8 177 0,8-177 15,-25 130-15,25-130 16,-66 84-16,66-84 16,-99 23-16,99-23 15,-99-18-15,99 18 0</inkml:trace>
  <inkml:trace contextRef="#ctx0" brushRef="#br0" timeOffset="197.9283">4017 2767 0,'0'0'16,"0"0"-16,0 0 16,50-8-16,-50 8 0,91-43 15,83-22-15,-174 65 16,198-70-16,25-4 15,-7 13-15,-216 61 16,191-65-16,-10-9 16,-181 74-16,158-93 0</inkml:trace>
  <inkml:trace contextRef="#ctx0" brushRef="#br0" timeOffset="498.0812">6681 1051 0,'0'0'0,"0"0"16,-91 46-16,91-46 15,-83 98-15,83-98 0,-115 153 16,115-153-16,-100 211 16,100-211-16,-82 232 15,82-232-15,-42 264 16,42-264-16,-8 247 16,8-247-16,17 205 0,-17-205 15,41 139-15</inkml:trace>
  <inkml:trace contextRef="#ctx0" brushRef="#br0" timeOffset="815.3835">6482 1977 0,'0'0'0,"0"0"0,83-66 16,-83 66-16,124-56 16,-124 56-16,182-45 15,-182 45-15,174-11 0,-174 11 16,157 33-16,-157-33 16,107 70-16,-107-70 15,75 121-15,-75-121 16,41 148-16,-41-148 0,33 140 15,-33-140-15,50 121 16,-50-121-16,66 56 16,-66-56-16,66-23 0</inkml:trace>
  <inkml:trace contextRef="#ctx0" brushRef="#br0" timeOffset="1049.2451">7549 1744 0,'-25'15'0,"25"-15"16,-66 68-16,66-68 16,-83 140-16,83-140 15,-90 181-15,90-181 0,-67 195 16,67-195-16,0 0 15,-24 168-15,24-168 16,8 80-16</inkml:trace>
  <inkml:trace contextRef="#ctx0" brushRef="#br0" timeOffset="1417.0363">7400 883 0,'0'0'0,"0"0"15,0 0-15,108 51 16,-108-51-16,124 89 15,33 65-15,-157-154 16,140 176-16,-140-176 16,116 195-16,-116-195 0,75 211 15,-75-211-15,33 222 16,-33-222-16,-9 213 16,9-213-16,-33 191 15,33-191-15,-57 163 0,57-163 16,-67 112-16,67-112 15,0 0-15,-58 61 16,58-61-16</inkml:trace>
  <inkml:trace contextRef="#ctx0" brushRef="#br0" timeOffset="1662.681">8765 1748 0,'0'0'0,"0"0"15,132-32-15,-132 32 16,157-5-16,-157 5 15,182 5-15,-182-5 0,0 0 16</inkml:trace>
  <inkml:trace contextRef="#ctx0" brushRef="#br0" timeOffset="1844.6169">8781 2191 0,'0'0'0,"0"0"0,0 0 16,66-6-16,-66 6 15,149-9-15,-149 9 16,207-28-16,-207 28 0</inkml:trace>
  <inkml:trace contextRef="#ctx0" brushRef="#br0" timeOffset="2285.5541">10618 688 0,'0'0'0,"0"0"15,0 89-15,0-89 16,0 129-16,0-129 16,-9 191-16,-15 32 15,-1 5-15,25-228 0,-17 205 16,1 4 0,16-209-16,-8 209 0,8-209 15,0 200-15,0-200 16,0 200-16,0-200 15,0 0-15</inkml:trace>
  <inkml:trace contextRef="#ctx0" brushRef="#br0" timeOffset="2619.5213">10907 1553 0,'0'0'16,"0"0"-16,66-75 16,-66 75-16,108-50 0,-108 50 15,124-29-15,-124 29 16,149 0-16,-149 0 15,124 47-15,-124-47 16,91 93-16,-91-93 16,66 135-16,-66-135 0,66 158 15,-66-158-15,50 172 16,-50-172-16,66 158 16,-66-158-16,91 93 15</inkml:trace>
  <inkml:trace contextRef="#ctx0" brushRef="#br0" timeOffset="2903.7698">11742 1377 0,'0'0'0,"0"0"16,-49 78-16,49-78 0,-66 116 15,66-116-15,-58 168 16,58-168-16,-58 195 16,58-195-16,-50 200 0,50-200 15,-41 177-15,41-177 16,0 0-16,-17 140 15,17-140-15</inkml:trace>
  <inkml:trace contextRef="#ctx0" brushRef="#br0" timeOffset="3237.6689">12288 665 0,'-8'51'0,"8"94"16,0-145-16,-9 194 0,9 25 16,0-10-16,9-18 15,-9-191-15,25 181 16,8 10-16,0 5 16,-33-196-16</inkml:trace>
  <inkml:trace contextRef="#ctx0" brushRef="#br0" timeOffset="12021.9958">15663 8754 0,'0'0'0,"0"0"16,-9 107-16,9-107 0,17 135 15,-17-135-15,33 145 16,-33-145-16,74 120 16,-74-120-16,108 70 15,-108-70-15,132 14 0,-132-14 16,141-42-16,-141 42 16,140-88-16,-140 88 15,108-122-15,-108 122 0,66-134 16,-66 134-16,0 0 15,41-112-15,-41 112 16,0 0-16,0 0 0,0 0 16,17-60-16,-17 60 15,0 0-15,0 0 16,-17 98-16,17-98 16,17 157-16,-17-157 15,49 215-15,-49-215 0,58 242 16,-8-5-16,-17-23 15,-33-214-15,8 195 16,-8-195-16,-33 200 16,33-200-16,-58 191 0,58-191 15,-82 154-15,82-154 16,-108 92-16,108-92 16,-107 19-16,107-19 0,-100-28 15,100 28-15,-91-65 16,91 65-16,-41-103 15,41 103-15,0-125 16,0 125-16,58-163 0,-58 163 16,107-153-16,-107 153 15,133-145-15,-133 145 16,140-120-16,-140 120 0,108-108 16,-108 108-16,82-101 15,-82 101-15,58-108 16,-58 108-16</inkml:trace>
  <inkml:trace contextRef="#ctx0" brushRef="#br0" timeOffset="12255.6071">17614 8996 0,'50'-14'0,"-50"14"0,115-37 16,-115 37-16,157-28 15,-157 28-15,166-27 16</inkml:trace>
  <inkml:trace contextRef="#ctx0" brushRef="#br0" timeOffset="12461.6608">17895 9382 0,'0'0'16,"0"0"-16,83-32 16,-83 32-16,149-28 15,-149 28-15,173-29 0,-173 29 16</inkml:trace>
  <inkml:trace contextRef="#ctx0" brushRef="#br0" timeOffset="13358.225">21493 7624 0,'0'46'0,"0"-46"0,16 158 15,-16-158-15,33 219 16,1 27-16,-34-246 15,33 233-15,-33-233 16,24 215-16,-24-215 16,25 218-16,-25-218 0,17 219 15,-17-219-15,16 195 16,-16-195-16,17 163 16</inkml:trace>
  <inkml:trace contextRef="#ctx0" brushRef="#br0" timeOffset="14511.1448">25463 7186 0,'16'42'15,"-16"-42"-15,50 121 16,24 55-16,-74-176 16,83 200-16,-9 20 15,-7 13-15,-67-233 0,49 209 16,-7 14-16,7 0 16,-49-223-16,42 209 15,-42-209-15,57 233 16,-57-233-16</inkml:trace>
  <inkml:trace contextRef="#ctx0" brushRef="#br0" timeOffset="15011.4195">22245 8503 0,'0'0'0,"0"0"0,50-36 16,-50 36-16,99-29 15,-99 29-15,132-19 16,-132 19-16,141 0 15,-141 0-15,116 23 0,-116-23 16,82 48-16,-82-48 16,58 64-16,-58-64 15,33 93-15,-33-93 16,42 112-16,-42-112 16,41 126-16,-41-126 0,83 102 15,-83-102-15</inkml:trace>
  <inkml:trace contextRef="#ctx0" brushRef="#br0" timeOffset="15230.2499">23163 8285 0,'0'0'15,"0"0"-15,-49 51 16,49-51-16,-67 97 0,67-97 16,-74 154-16,74-154 15,-108 186-15,108-186 16,-99 209-16,99-209 16,-124 200-16</inkml:trace>
  <inkml:trace contextRef="#ctx0" brushRef="#br1" timeOffset="17132.1953">19500 8839 0,'58'-15'16,"-58"15"-16,174-42 16,74-18-16,-248 60 15,256-37-15,-256 37 0,232-43 16</inkml:trace>
  <inkml:trace contextRef="#ctx0" brushRef="#br1" timeOffset="29575.0996">9583 14234 0,'0'0'0,"0"0"0,0 0 15,-49-51-15,49 51 16,0 0-16,-50-28 16,50 28-16,0 0 15,0 0-15,-50-8 0,50 8 16,0 0-16,-41 22 16,41-22-16,-8 47 15,8-47-15,25 70 16,-25-70-16,0 0 0,57 61 15,-57-61-15,0 0 16,83 36-16,-83-36 16,0 0-16,58 0 15,-58 0-15,0 0 0,50-46 16,-50 46-16,0 0 16,17-65-16,-17 65 15,0 0-15,-17-71 0,17 71 16,-42-51-16,42 51 15,0 0-15,-74-13 16,74 13-16,0 0 16,0 0-16,-83 13 0,83-13 15,0 0-15,-41 48 16,41-48-16,0 0 16,0 64-16,0-64 0,0 0 15,41 56-15,-41-56 16,0 0-16,75 19 15,-75-19-15,0 0 16,66-42-16,-66 42 0,0 0 16,41-74-16,-41 74 15,0 0-15,-8-74 16,8 74-16,-50-52 0,50 52 16,-74-19-16,74 19 15,0 0-15,0 0 16,-91 19-16,91-19 15,0 0-15,-50 46 0,50-46 16,0 0-16,-8 52 16,8-52-16,0 0 15,33 56-15,-33-56 0,0 0 16,58 23-16,-58-23 16,0 0-16,66-10 15,-66 10-15,0 0 16,0 0-16,33-41 0,-33 41 15,0 0-15,-16-42 16,16 42-16,-75-29 16,75 29-16,0 0 0,0 0 15,-74 0-15,74 0 16,0 0-16,-50 38 0,50-38 16,0 0-1,-16 65-15,16-65 0,0 0 16,33 51-16,-33-51 15,0 0-15,58 33 0,-58-33 16,0 0-16,74-28 16,-74 28-16,0 0 15,0 0-15,58-56 16,-58 56-16,0 0 0,0-74 16,0 74-16,0 0 15,-50-42-15,50 42 16,0 0-16,-74-5 15,74 5-15,0 0 0,-50 41 16,50-41-16,0 0 16,0 0-16,0 71 15,0-71-15,0 0 16,0 0-16,0 0 0,0 0 16,33 55-16,-33-55 15,0 0-15,0 0 0,58 19 16,-58-19-16,0 0 15,0 0-15,33-14 16,-33 14-16,0 0 0,0 0 16,0 0-16,0 0 15,0 0-15</inkml:trace>
  <inkml:trace contextRef="#ctx0" brushRef="#br1" timeOffset="33622.9668">9178 13890 0,'0'0'0,"0"0"16,0 0-16,0 0 0,0 0 15,0 0-15,-50 24 16,50-24-16,-66 18 16,66-18-16,-82 15 15,82-15-15,-108 8 0,108-8 16,-116 10-16,116-10 16,-107 8-16,107-8 15,-108 15-15,108-15 0,0 0 16,0 0-16,-82 13 15,82-13-15,0 0 16,0 0-16,0 0 0,0 0 16,-66 15-16,66-15 15,0 0-15,0 0 16,-42-5-16,42 5 16,0 0-16,0 0 0,0 0 15,0 0-15</inkml:trace>
  <inkml:trace contextRef="#ctx0" brushRef="#br1" timeOffset="34010.802">8492 13709 0,'0'0'0,"0"0"16,0 0-16,0 0 15,0 0-15,0 0 0,-25 38 16,25-38-16,0 0 15,-25 46-15,25-46 16,-33 74-16,33-74 0,-41 88 16,41-88-16,0 0 15,-50 84-15,50-84 16,0 0-16,0 0 0,0 0 16,0 0-16,0 0 0,0 0 15,0 0-15,0 0 0,-50 75 16,50-75-16,-8 55 15,8-55-15,58 24 16,-58-24-16,99 18 16,-99-18-16,108 10 0,-108-10 15,0 0-15,0 0 16,0 0-16,107 23 16,-107-23-16,0 0 0,0 0 15,0 0-15,0 0 16,0 0-16</inkml:trace>
  <inkml:trace contextRef="#ctx0" brushRef="#br1" timeOffset="34336.6489">8773 14402 0,'0'0'0,"0"0"15,0 0-15,8 51 16,-8-51-16,17 84 16,-17-84-16,24 130 15,-24-130-15,25 163 0,-25-163 16</inkml:trace>
  <inkml:trace contextRef="#ctx0" brushRef="#br1" timeOffset="36294.0779">24064 8750 0,'0'0'0,"0"0"16,0 0-1,33 41-15,-33-41 0,0 0 16,58 19-16</inkml:trace>
  <inkml:trace contextRef="#ctx0" brushRef="#br1" timeOffset="38558.3768">23667 8149 0,'25'33'0,"-25"-33"16,58 79-16,-58-79 0,91 121 16,-91-121-16,99 135 15,-99-135-15,91 125 16,-91-125-16,75 122 16,-75-122-16,66 111 0,-66-111 15,0 0-15,59 84 16,-59-84-16,0 0 15,0 0-15,41 83 0,-41-83 16,41 48-16,-41-48 16,0 0-16</inkml:trace>
  <inkml:trace contextRef="#ctx0" brushRef="#br1" timeOffset="38897.0759">24437 8550 0,'0'0'0,"0"0"16,0 0-16,0 0 15,-49 4-15,49-4 16,-75 10-16,75-10 0,0 0 0,-99 32 15,99-32-15,-117 43 16,117-43-16,-107 46 16,107-46-16,-116 37 15,116-37-15,-107 37 0,107-37 16,0 0-16,-100 37 16,100-37-16,0 0 0,0 0 15,-82 14-15,82-14 16,-50-9-16,50 9 15</inkml:trace>
  <inkml:trace contextRef="#ctx0" brushRef="#br1" timeOffset="39243.011">24611 7819 0,'0'0'0,"0"0"15,0 0-15,0 0 16,17 65-16,-17-65 15,33 84-15,-33-84 16,49 121-16,-49-121 0,42 144 16,-42-144-16,41 168 15,-41-168-15,50 172 16,-50-172-16,33 177 16,-33-177-16,49 163 0</inkml:trace>
  <inkml:trace contextRef="#ctx0" brushRef="#br1" timeOffset="46658.0621">8384 14337 0,'0'0'0,"0"0"0,0 0 15,0 0-15,0 0 0,0 0 16,0 0-16,0 0 16,0 0-16,0 0 15,0 0-15,0 0 0,0 0 16,0 0-16,0 0 15,0 0-15,-33-56 16,33 56-16,0 0 0,0 0 16,-16-65-16,16 65 15,-17-75-15,17 75 16,0 0-16,-8-83 16,8 83-16,-17-108 0,17 108 15,-25-116-15,25 116 16,-16-130-16,16 130 15,-17-140-15,17 140 0,-8-153 16,8 153-16,0-163 16,0 163-16,-8-182 15,8 182-15,0-185 16,0 185-16,0-191 16,0 191-16,0-205 0,0 205 15,8-219-15,-8 219 16,0-236-16,0 236 15,8-243-15,-8 243 16,9-251-16,-9 251 16,0-246-16,0 246 0,0-257 15,0 257-15,-9-242 16,9 242-16,-8-232 16,8 232-16,0-223 15,0 223-15,0-210 0,0 210 16,0-209-16,0 209 15,0-195-15,0 195 16,0-181-16,0 181 0,8-154 16,-8 154-16,0-135 15,0 135-15,0 0 16,0-107-16,0 107 16,0 0-16,0 0 15,0 0-15,0 0 0,0 0 16,0-84-16,0 84 15,0 0-15,-8-37 0,8 37 16,-25 23-16,25-23 16,-49 84-16,49-84 15,-58 130-15,58-130 16,-66 158-16,66-158 0,-66 154 16,66-154-16,-58 126 15,58-126-15,0 0 16,0 0-16,0 0 0,0 0 15,0 0-15,0 0 16,0 0-16,-33 79 0,33-79 16,0 0-16,0 0 15,24-113-15,-24 113 16,50-166-16,-50 166 16,58-173-16,-58 173 0,41-139 15,-41 139-15,0 0 16,0 0-16,33-112 15,-33 112-15,0 0 16,0 0-16,42-79 0,-42 79 16,41-28-16,-41 28 15,58 38-15,-58-38 0,66 97 16,-66-97-16,74 126 16,-74-126-16,75 153 15,-75-153-15,66 154 16,-66-154-16,50 154 15,-50-154-15,0 0 0</inkml:trace>
  <inkml:trace contextRef="#ctx0" brushRef="#br1" timeOffset="47142.3603">7516 11243 0,'0'0'15,"0"0"-15,0 0 16,25 93-16,-25-93 16,8 126-16,-8-126 0,0 158 15,0-158-15,-33 162 16,33-162-16,0 0 15,0 0-15,0 0 16,0 0-16,0 0 0,-41 131 0,41-131 16,-9 69-16,9-69 15,50 15-15,-50-15 16,99-38-16,-99 38 16,149-74-16,-149 74 0,0 0 15,116-78-15,-116 78 16,83-75-16</inkml:trace>
  <inkml:trace contextRef="#ctx0" brushRef="#br1" timeOffset="47375.9036">7888 11336 0,'0'0'0,"0"0"0,8 131 15,-8-131-15,17 195 16,8 65-16,-17 29 16,-8-289-16,0 260 15,0-260-15,8 242 16</inkml:trace>
  <inkml:trace contextRef="#ctx0" brushRef="#br1" timeOffset="51751.6829">26695 7814 0,'0'0'0,"0"0"16,8 85-16,-8-85 16,17 101-16,-17-101 15,33 145-15,-33-145 0,58 177 16,-58-177-16,57 168 16,-57-168-16,0 0 15,58 101-15</inkml:trace>
  <inkml:trace contextRef="#ctx0" brushRef="#br1" timeOffset="52002.1327">26389 8336 0,'0'0'0,"0"0"16,0 0-16,74-37 0,-74 37 16,108-42-16,-108 42 15,165-38-15,-165 38 16,182-37-16,-182 37 16,182-42-16,-182 42 0,141-51 15,-141 51-15</inkml:trace>
  <inkml:trace contextRef="#ctx0" brushRef="#br1" timeOffset="52419.4065">27613 7512 0,'0'0'0,"0"0"15,0 0-15,8 42 16,-8-42-16,16 65 0,-16-65 16,17 88-16,-17-88 15,25 107-15,-25-107 16,25 117-16,-25-117 15,0 0-15,0 0 0,0 0 16,0 0-16,0 0 16,16 97-16,-16-97 15,0 0-15,0 0 0,17 71 16,-17-71-16,66 23 16,-66-23-16,107 9 15,-107-9-15,141 4 16,-141-4-16,149 5 0,-149-5 15,124-15-15,-124 15 16</inkml:trace>
  <inkml:trace contextRef="#ctx0" brushRef="#br1" timeOffset="52686.8955">28076 7410 0,'8'32'0,"-8"-32"16,33 93-16,-33-93 15,74 168-15,-74-168 0,91 214 16,0 18-16,-8-8 15,-83-224-15,58 191 16,-58-191-16,33 186 16,-33-186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T" type="integer" max="2.14748E9" units="dev"/>
        </inkml:traceFormat>
        <inkml:channelProperties>
          <inkml:channelProperty channel="X" name="resolution" value="211.48186" units="1/cm"/>
          <inkml:channelProperty channel="Y" name="resolution" value="375.9408" units="1/cm"/>
          <inkml:channelProperty channel="T" name="resolution" value="1" units="1/dev"/>
        </inkml:channelProperties>
      </inkml:inkSource>
      <inkml:timestamp xml:id="ts0" timeString="2017-09-07T16:23:26.248"/>
    </inkml:context>
    <inkml:brush xml:id="br0">
      <inkml:brushProperty name="width" value="0.05292" units="cm"/>
      <inkml:brushProperty name="height" value="0.05292" units="cm"/>
      <inkml:brushProperty name="color" value="#0085CD"/>
    </inkml:brush>
  </inkml:definitions>
  <inkml:trace contextRef="#ctx0" brushRef="#br0">10982 8257 0,'0'0'0,"0"0"15,24 79-15,-24-79 0,0 0 16,0 0-16,58 60 16,-58-60-16,0 0 15,58 61-15,-58-61 16,0 0-16,58 69 0,-58-69 15,0 0-15,41 80 16,-41-80-16,0 0 16,33 79-16,-33-79 0,0 0 15,17 79-15,-17-79 16,0 0-16,8 88 16,-8-88-16,-16 93 15,16-93-15,0 0 16,-17 88-16,17-88 0,0 0 15,-33 80-15,33-80 16,0 0-16,-50 74 16,50-74-16,-49 70 15,49-70-15,0 0 0,-50 69 16,50-69-16,0 0 16,-66 65-16,66-65 15,-74 61-15,74-61 16,-83 51-16,83-51 15,-99 42-15,99-42 16,0 0-16,-108 37 16,108-37-16,-99 24 15,99-24-15,0 0 0,-91 9 16,91-9-16,0 0 16,-107 0-16,107 0 15,-91-14-15,91 14 0,0 0 16,-83-19-16,83 19 15,0 0-15,-99-46 16,99 46-16,-75-61 16,75 61-16,-58-69 0,58 69 15,-41-80-15,41 80 16,-25-84-16,25 84 16,-16-74-16,16 74 15,-8-83-15,8 83 16,8-84-16,-8 84 0,16-79 15,-16 79-15,25-75 16,-25 75-16,33-74 16,-33 74-16,42-74 15,-42 74-15,49-66 0,-49 66 16,58-60-16,-58 60 16,83-51-16,-83 51 15,66-42-15,-66 42 16,74-47-16,-74 47 0,83-46 15,-83 46-15,83-46 16,-83 46-16,0 0 16,74-38-16,-74 38 0,83-42 15,-83 42-15,91-32 16,-91 32 0,99-19-16,-99 19 15,83 0-15,-83 0 16,0 0-16,82 19 15,-82-19-15,75 46 0,-75-46 16,49 61-16,-49-61 16,42 79-16,-42-79 15,33 84-15,-33-84 16,25 92-16,-25-92 0,16 99 16,-16-99-16,8 101 15,-8-101-15,9 99 16,-9-99-16,0 101 15,0-101-15,-17 102 16,17-102-16,-16 98 0,16-98 16,-25 102-16,25-102 15,-33 89-15,33-89 16,0 0-16,-33 83 16,33-83-16,0 0 0,-42 71 15,42-71-15,0 0 16</inkml:trace>
  <inkml:trace contextRef="#ctx0" brushRef="#br0" timeOffset="3925.0542">9658 13518 0,'0'0'0,"0"0"15,0 0-15,67 69 16,-67-69-16,0 0 15,58 66-15,-58-66 16,0 0-16,82 70 0,-82-70 16,0 0-16,58 78 15,-58-78-15,0 0 16,42 75-16,-42-75 16,0 0-16,0 0 0,16 74 15,-16-74-15,0 0 16,0 0-16,0 71 15,0-71-15,0 0 16,-33 78-16,33-78 16,0 0-16,-50 80 0,50-80 15,-57 79-15,57-79 16,-67 79-16,67-79 16,-58 70-16,58-70 15,-67 65-15,67-65 16,-58 60-16,58-60 0,-66 61 15,66-61-15,-74 55 16,74-55-16,0 0 16,-75 51-16,75-51 15,0 0-15,-90 51 0,90-51 16,-108 33-16,108-33 16,-91 10-16,91-10 15,0 0-15,-83-10 16,83 10-16,-82-28 15,82 28-15,0 0 0,-75-56 16,75 56-16,-66-74 16,66 74-16,-49-93 15,49 93-15,-25-93 16,25 93-16,-17-102 16,17 102-16,-8-116 15,8 116-15,8-122 16,-8 122-16,0 0 15,25-130-15,-25 130 16,0 0-16,41-144 16,-41 144-16,66-139 15,-66 139 1,91-122-16,-91 122 16,83-93-16,-83 93 15,91-74 1,-91 74-16,83-38 15,-83 38-15,99-13 16,-99 13-16,83 4 16,-83-4-16,91 32 15,-91-32-15,91 57 16,-91-57-16,74 79 16,-74-79-16,67 103 0,-67-103 15,58 120-15,-58-120 16,41 121-16,-41-121 15,17 107-15,-17-107 16,0 93-16,0-93 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8543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18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5950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2238"/>
            <a:ext cx="100584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719263"/>
            <a:ext cx="53848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719263"/>
            <a:ext cx="53848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248400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7C4E575F-8C83-447F-BD01-7A02FE1016C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56189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128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756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9088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143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0734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898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792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5172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5203D1-EE36-41C6-B4E1-28C54A01890A}" type="datetimeFigureOut">
              <a:rPr lang="en-US" smtClean="0"/>
              <a:t>09/07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6EF12F-F271-4688-BA11-D0371633C8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084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customXml" Target="../ink/ink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6.emf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emf"/><Relationship Id="rId11" Type="http://schemas.openxmlformats.org/officeDocument/2006/relationships/customXml" Target="../ink/ink11.xml"/><Relationship Id="rId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12.xml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emf"/><Relationship Id="rId5" Type="http://schemas.openxmlformats.org/officeDocument/2006/relationships/customXml" Target="../ink/ink13.xml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5" Type="http://schemas.openxmlformats.org/officeDocument/2006/relationships/customXml" Target="../ink/ink14.xml"/><Relationship Id="rId4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customXml" Target="../ink/ink3.x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emf"/><Relationship Id="rId4" Type="http://schemas.openxmlformats.org/officeDocument/2006/relationships/image" Target="../media/image7.wmf"/><Relationship Id="rId9" Type="http://schemas.openxmlformats.org/officeDocument/2006/relationships/customXml" Target="../ink/ink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customXml" Target="../ink/ink5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customXml" Target="../ink/ink6.xml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7.xml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72647" y="1535722"/>
            <a:ext cx="9144000" cy="2387600"/>
          </a:xfrm>
        </p:spPr>
        <p:txBody>
          <a:bodyPr>
            <a:normAutofit/>
          </a:bodyPr>
          <a:lstStyle/>
          <a:p>
            <a:pPr algn="l"/>
            <a:r>
              <a:rPr lang="en-US" b="1" dirty="0" smtClean="0">
                <a:solidFill>
                  <a:schemeClr val="accent1"/>
                </a:solidFill>
                <a:latin typeface="+mn-lt"/>
              </a:rPr>
              <a:t>2.6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Families of Function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72647" y="3923322"/>
            <a:ext cx="798325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Learning goals</a:t>
            </a:r>
            <a:endParaRPr lang="en-US" sz="2800" dirty="0" smtClean="0"/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 smtClean="0"/>
              <a:t>Analyze transformations of function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791230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0102" y="1292051"/>
            <a:ext cx="10515600" cy="1325563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reflections</a:t>
            </a:r>
            <a:r>
              <a:rPr lang="en-US" dirty="0" smtClean="0"/>
              <a:t>:  Flips a graph across a line, such as the </a:t>
            </a:r>
            <a:r>
              <a:rPr lang="en-US" i="1" dirty="0" smtClean="0"/>
              <a:t>x-</a:t>
            </a:r>
            <a:r>
              <a:rPr lang="en-US" dirty="0" smtClean="0"/>
              <a:t> or </a:t>
            </a:r>
            <a:r>
              <a:rPr lang="en-US" i="1" dirty="0" smtClean="0"/>
              <a:t>y</a:t>
            </a:r>
            <a:r>
              <a:rPr lang="en-US" dirty="0" smtClean="0"/>
              <a:t>-axi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31298" y="2880985"/>
            <a:ext cx="8322501" cy="3295977"/>
          </a:xfrm>
        </p:spPr>
        <p:txBody>
          <a:bodyPr>
            <a:normAutofit/>
          </a:bodyPr>
          <a:lstStyle/>
          <a:p>
            <a:r>
              <a:rPr lang="en-US" sz="4000" i="1" dirty="0"/>
              <a:t>f</a:t>
            </a:r>
            <a:r>
              <a:rPr lang="en-US" sz="4000" i="1" dirty="0" smtClean="0"/>
              <a:t>(-x) </a:t>
            </a:r>
            <a:r>
              <a:rPr lang="en-US" sz="4000" dirty="0" smtClean="0"/>
              <a:t>reflects in the </a:t>
            </a:r>
            <a:r>
              <a:rPr lang="en-US" sz="4000" i="1" dirty="0" smtClean="0"/>
              <a:t>y</a:t>
            </a:r>
            <a:r>
              <a:rPr lang="en-US" sz="4000" dirty="0" smtClean="0"/>
              <a:t>-axis</a:t>
            </a:r>
          </a:p>
          <a:p>
            <a:pPr lvl="1"/>
            <a:r>
              <a:rPr lang="en-US" sz="3600" dirty="0" smtClean="0"/>
              <a:t>The </a:t>
            </a:r>
            <a:r>
              <a:rPr lang="en-US" sz="3600" i="1" dirty="0" smtClean="0"/>
              <a:t>x</a:t>
            </a:r>
            <a:r>
              <a:rPr lang="en-US" sz="3600" dirty="0" smtClean="0"/>
              <a:t> value changes sign</a:t>
            </a:r>
          </a:p>
          <a:p>
            <a:endParaRPr lang="en-US" sz="4000" dirty="0"/>
          </a:p>
          <a:p>
            <a:r>
              <a:rPr lang="en-US" sz="4000" i="1" dirty="0" smtClean="0"/>
              <a:t>-f(x) </a:t>
            </a:r>
            <a:r>
              <a:rPr lang="en-US" sz="4000" dirty="0" smtClean="0"/>
              <a:t>reflects in the </a:t>
            </a:r>
            <a:r>
              <a:rPr lang="en-US" sz="4000" i="1" dirty="0" smtClean="0"/>
              <a:t>x</a:t>
            </a:r>
            <a:r>
              <a:rPr lang="en-US" sz="4000" dirty="0" smtClean="0"/>
              <a:t>-axis</a:t>
            </a:r>
          </a:p>
          <a:p>
            <a:pPr lvl="1"/>
            <a:r>
              <a:rPr lang="en-US" sz="3600" dirty="0" smtClean="0"/>
              <a:t>The </a:t>
            </a:r>
            <a:r>
              <a:rPr lang="en-US" sz="3600" i="1" dirty="0" smtClean="0"/>
              <a:t>y</a:t>
            </a:r>
            <a:r>
              <a:rPr lang="en-US" sz="3600" dirty="0" smtClean="0"/>
              <a:t> value changes sign</a:t>
            </a:r>
            <a:endParaRPr lang="en-US" sz="36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125520" y="2955600"/>
              <a:ext cx="935280" cy="23702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16160" y="2946240"/>
                <a:ext cx="954000" cy="238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44253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649" y="688009"/>
            <a:ext cx="11212821" cy="1421747"/>
          </a:xfrm>
        </p:spPr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Ex 6</a:t>
            </a:r>
            <a:r>
              <a:rPr lang="en-US" dirty="0" smtClean="0"/>
              <a:t> </a:t>
            </a:r>
            <a:r>
              <a:rPr lang="en-US" sz="3900" dirty="0" smtClean="0"/>
              <a:t>Given the following table, find </a:t>
            </a:r>
            <a:r>
              <a:rPr lang="en-US" sz="3900" i="1" dirty="0" smtClean="0"/>
              <a:t>f(-x) </a:t>
            </a:r>
            <a:r>
              <a:rPr lang="en-US" sz="3900" dirty="0" smtClean="0"/>
              <a:t>and </a:t>
            </a:r>
            <a:r>
              <a:rPr lang="en-US" sz="3900" i="1" dirty="0" smtClean="0"/>
              <a:t>–f(x) </a:t>
            </a:r>
            <a:r>
              <a:rPr lang="en-US" sz="3900" dirty="0" smtClean="0"/>
              <a:t>and sketch.     </a:t>
            </a:r>
            <a:r>
              <a:rPr lang="en-US" sz="3900" dirty="0"/>
              <a:t/>
            </a:r>
            <a:br>
              <a:rPr lang="en-US" sz="3900" dirty="0"/>
            </a:br>
            <a:r>
              <a:rPr lang="en-US" sz="3900" dirty="0" smtClean="0"/>
              <a:t>                       </a:t>
            </a:r>
            <a:endParaRPr lang="en-US" sz="39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6993" y="976108"/>
            <a:ext cx="5779835" cy="5789326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068575"/>
              </p:ext>
            </p:extLst>
          </p:nvPr>
        </p:nvGraphicFramePr>
        <p:xfrm>
          <a:off x="516351" y="3006245"/>
          <a:ext cx="1112034" cy="18288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5560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1231">
                <a:tc gridSpan="2"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f(x)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2826132"/>
              </p:ext>
            </p:extLst>
          </p:nvPr>
        </p:nvGraphicFramePr>
        <p:xfrm>
          <a:off x="1971458" y="3008333"/>
          <a:ext cx="1112034" cy="18288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5560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1231">
                <a:tc gridSpan="2"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f(– x)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6940732"/>
              </p:ext>
            </p:extLst>
          </p:nvPr>
        </p:nvGraphicFramePr>
        <p:xfrm>
          <a:off x="3451616" y="3010421"/>
          <a:ext cx="1112034" cy="1828800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55601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560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91231">
                <a:tc gridSpan="2"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– f(x)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91231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065680" y="1996200"/>
              <a:ext cx="8092440" cy="343980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56320" y="1986840"/>
                <a:ext cx="8111160" cy="3458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738356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0628" y="1965898"/>
            <a:ext cx="10515600" cy="1342651"/>
          </a:xfrm>
        </p:spPr>
        <p:txBody>
          <a:bodyPr/>
          <a:lstStyle/>
          <a:p>
            <a:r>
              <a:rPr lang="en-US" sz="4000" dirty="0" smtClean="0"/>
              <a:t>If            looks like                           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 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791561" y="3448273"/>
            <a:ext cx="3180091" cy="3185313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528474"/>
              </p:ext>
            </p:extLst>
          </p:nvPr>
        </p:nvGraphicFramePr>
        <p:xfrm>
          <a:off x="780030" y="2001117"/>
          <a:ext cx="1169894" cy="57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4" imgW="482391" imgH="241195" progId="Equation.DSMT4">
                  <p:embed/>
                </p:oleObj>
              </mc:Choice>
              <mc:Fallback>
                <p:oleObj name="Equation" r:id="rId4" imgW="482391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030" y="2001117"/>
                        <a:ext cx="1169894" cy="573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0628" y="2565683"/>
            <a:ext cx="3225879" cy="3231176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10375"/>
              </p:ext>
            </p:extLst>
          </p:nvPr>
        </p:nvGraphicFramePr>
        <p:xfrm>
          <a:off x="5350711" y="2937618"/>
          <a:ext cx="13858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7" imgW="571320" imgH="241200" progId="Equation.DSMT4">
                  <p:embed/>
                </p:oleObj>
              </mc:Choice>
              <mc:Fallback>
                <p:oleObj name="Equation" r:id="rId7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711" y="2937618"/>
                        <a:ext cx="1385887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47224"/>
              </p:ext>
            </p:extLst>
          </p:nvPr>
        </p:nvGraphicFramePr>
        <p:xfrm>
          <a:off x="9480261" y="2897476"/>
          <a:ext cx="13858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2" name="Equation" r:id="rId9" imgW="571320" imgH="241200" progId="Equation.DSMT4">
                  <p:embed/>
                </p:oleObj>
              </mc:Choice>
              <mc:Fallback>
                <p:oleObj name="Equation" r:id="rId9" imgW="571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0261" y="2897476"/>
                        <a:ext cx="1385887" cy="573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902544" y="2937618"/>
            <a:ext cx="1740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Graph </a:t>
            </a:r>
            <a:endParaRPr lang="en-US" sz="3600" dirty="0"/>
          </a:p>
        </p:txBody>
      </p:sp>
      <p:pic>
        <p:nvPicPr>
          <p:cNvPr id="11" name="Content Placeholder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42378" y="3610288"/>
            <a:ext cx="3035979" cy="304096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042378" y="2882925"/>
            <a:ext cx="17409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Graph 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330628" y="1231943"/>
            <a:ext cx="136038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u="sng" dirty="0">
                <a:solidFill>
                  <a:schemeClr val="accent1"/>
                </a:solidFill>
              </a:rPr>
              <a:t>Ex </a:t>
            </a:r>
            <a:r>
              <a:rPr lang="en-US" sz="4400" b="1" u="sng" dirty="0" smtClean="0">
                <a:solidFill>
                  <a:schemeClr val="accent1"/>
                </a:solidFill>
              </a:rPr>
              <a:t>7</a:t>
            </a:r>
            <a:r>
              <a:rPr lang="en-US" sz="4400" dirty="0" smtClean="0"/>
              <a:t> </a:t>
            </a:r>
            <a:endParaRPr lang="en-US" sz="4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13" name="Ink 12"/>
              <p14:cNvContentPartPr/>
              <p14:nvPr/>
            </p14:nvContentPartPr>
            <p14:xfrm>
              <a:off x="1848600" y="167400"/>
              <a:ext cx="7985160" cy="5620320"/>
            </p14:xfrm>
          </p:contentPart>
        </mc:Choice>
        <mc:Fallback>
          <p:pic>
            <p:nvPicPr>
              <p:cNvPr id="13" name="Ink 12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839240" y="158040"/>
                <a:ext cx="8003880" cy="563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782741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887" y="3199876"/>
            <a:ext cx="6237960" cy="1325563"/>
          </a:xfrm>
        </p:spPr>
        <p:txBody>
          <a:bodyPr>
            <a:normAutofit fontScale="90000"/>
          </a:bodyPr>
          <a:lstStyle/>
          <a:p>
            <a:r>
              <a:rPr lang="en-US" sz="4200" b="1" u="sng" dirty="0" smtClean="0">
                <a:solidFill>
                  <a:schemeClr val="accent1"/>
                </a:solidFill>
                <a:latin typeface="+mn-lt"/>
              </a:rPr>
              <a:t>Vertical Stretch</a:t>
            </a:r>
            <a:r>
              <a:rPr lang="en-US" sz="4200" b="1" dirty="0" smtClean="0">
                <a:solidFill>
                  <a:schemeClr val="accent1"/>
                </a:solidFill>
                <a:latin typeface="+mn-lt"/>
              </a:rPr>
              <a:t> </a:t>
            </a:r>
            <a:r>
              <a:rPr lang="en-US" sz="4200" dirty="0" smtClean="0"/>
              <a:t>: multiplies all </a:t>
            </a:r>
            <a:r>
              <a:rPr lang="en-US" sz="4200" i="1" dirty="0" smtClean="0"/>
              <a:t>y</a:t>
            </a:r>
            <a:r>
              <a:rPr lang="en-US" sz="4200" dirty="0" smtClean="0"/>
              <a:t>-values by a factor of </a:t>
            </a:r>
            <a:r>
              <a:rPr lang="en-US" sz="4200" i="1" dirty="0" smtClean="0"/>
              <a:t>a &gt; 1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4200" b="1" u="sng" dirty="0" smtClean="0">
                <a:solidFill>
                  <a:schemeClr val="accent1"/>
                </a:solidFill>
                <a:latin typeface="+mn-lt"/>
              </a:rPr>
              <a:t>Vertical Compression</a:t>
            </a:r>
            <a:r>
              <a:rPr lang="en-US" sz="4200" b="1" dirty="0" smtClean="0">
                <a:solidFill>
                  <a:schemeClr val="accent1"/>
                </a:solidFill>
                <a:latin typeface="+mn-lt"/>
              </a:rPr>
              <a:t> </a:t>
            </a:r>
            <a:r>
              <a:rPr lang="en-US" sz="4200" dirty="0" smtClean="0"/>
              <a:t>(shrink): reduces all </a:t>
            </a:r>
            <a:r>
              <a:rPr lang="en-US" sz="4200" i="1" dirty="0" smtClean="0"/>
              <a:t>y</a:t>
            </a:r>
            <a:r>
              <a:rPr lang="en-US" sz="4200" dirty="0" smtClean="0"/>
              <a:t>-values by the same factor between 0 and 1;  </a:t>
            </a:r>
            <a:r>
              <a:rPr lang="en-US" sz="4200" i="1" dirty="0" smtClean="0"/>
              <a:t>0 &lt; a &lt;1</a:t>
            </a:r>
            <a:endParaRPr lang="en-US" sz="4200" i="1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63847" y="1816823"/>
            <a:ext cx="5136775" cy="3663587"/>
          </a:xfrm>
        </p:spPr>
      </p:pic>
    </p:spTree>
    <p:extLst>
      <p:ext uri="{BB962C8B-B14F-4D97-AF65-F5344CB8AC3E}">
        <p14:creationId xmlns:p14="http://schemas.microsoft.com/office/powerpoint/2010/main" val="4880395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649" y="688009"/>
            <a:ext cx="11525973" cy="1421747"/>
          </a:xfrm>
        </p:spPr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Ex 8</a:t>
            </a:r>
            <a:r>
              <a:rPr lang="en-US" dirty="0" smtClean="0"/>
              <a:t> </a:t>
            </a:r>
            <a:r>
              <a:rPr lang="en-US" sz="3900" dirty="0" smtClean="0"/>
              <a:t>Given the following table, find 3</a:t>
            </a:r>
            <a:r>
              <a:rPr lang="en-US" sz="3900" i="1" dirty="0" smtClean="0"/>
              <a:t>f(x) </a:t>
            </a:r>
            <a:r>
              <a:rPr lang="en-US" sz="3900" dirty="0" smtClean="0"/>
              <a:t>and </a:t>
            </a:r>
            <a:r>
              <a:rPr lang="en-US" sz="3900" i="1" dirty="0" smtClean="0"/>
              <a:t>⅓f(x) </a:t>
            </a:r>
            <a:r>
              <a:rPr lang="en-US" sz="3900" dirty="0" smtClean="0"/>
              <a:t>and sketch.     </a:t>
            </a:r>
            <a:r>
              <a:rPr lang="en-US" sz="3900" dirty="0"/>
              <a:t/>
            </a:r>
            <a:br>
              <a:rPr lang="en-US" sz="3900" dirty="0"/>
            </a:br>
            <a:r>
              <a:rPr lang="en-US" sz="3900" dirty="0" smtClean="0"/>
              <a:t>                       </a:t>
            </a:r>
            <a:endParaRPr lang="en-US" sz="39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5508" y="1289260"/>
            <a:ext cx="5779835" cy="5789326"/>
          </a:xfrm>
          <a:prstGeom prst="rect">
            <a:avLst/>
          </a:prstGeom>
        </p:spPr>
      </p:pic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1802680"/>
              </p:ext>
            </p:extLst>
          </p:nvPr>
        </p:nvGraphicFramePr>
        <p:xfrm>
          <a:off x="323649" y="2090087"/>
          <a:ext cx="1437710" cy="3112718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718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8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674">
                <a:tc gridSpan="2"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f(x)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3180043"/>
              </p:ext>
            </p:extLst>
          </p:nvPr>
        </p:nvGraphicFramePr>
        <p:xfrm>
          <a:off x="2079380" y="2109756"/>
          <a:ext cx="1437710" cy="3112718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718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8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674">
                <a:tc gridSpan="2"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3f(x)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293093"/>
              </p:ext>
            </p:extLst>
          </p:nvPr>
        </p:nvGraphicFramePr>
        <p:xfrm>
          <a:off x="3910267" y="2109756"/>
          <a:ext cx="1437710" cy="3112718"/>
        </p:xfrm>
        <a:graphic>
          <a:graphicData uri="http://schemas.openxmlformats.org/drawingml/2006/table">
            <a:tbl>
              <a:tblPr firstRow="1" bandRow="1">
                <a:tableStyleId>{7E9639D4-E3E2-4D34-9284-5A2195B3D0D7}</a:tableStyleId>
              </a:tblPr>
              <a:tblGrid>
                <a:gridCol w="71885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1885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44674">
                <a:tc gridSpan="2"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⅓f(x)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x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bg1"/>
                          </a:solidFill>
                        </a:rPr>
                        <a:t>y</a:t>
                      </a:r>
                      <a:endParaRPr lang="en-US" i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-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4467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872440" y="130320"/>
              <a:ext cx="7485120" cy="66754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863080" y="120960"/>
                <a:ext cx="7503840" cy="669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031109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9996" y="1188278"/>
            <a:ext cx="10853804" cy="1325563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Ex 9</a:t>
            </a:r>
            <a:r>
              <a:rPr lang="en-US" dirty="0" smtClean="0"/>
              <a:t>  </a:t>
            </a:r>
            <a:r>
              <a:rPr lang="en-US" sz="3600" dirty="0" smtClean="0">
                <a:latin typeface="Calibri "/>
              </a:rPr>
              <a:t>Write the equation for the following statement</a:t>
            </a:r>
            <a:endParaRPr lang="en-US" sz="3600" dirty="0">
              <a:latin typeface="Calibri 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2900453"/>
            <a:ext cx="10515600" cy="3276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600" dirty="0" smtClean="0"/>
              <a:t>The graph of </a:t>
            </a:r>
            <a:r>
              <a:rPr lang="en-US" sz="3600" i="1" dirty="0" smtClean="0"/>
              <a:t>g(x)</a:t>
            </a:r>
            <a:r>
              <a:rPr lang="en-US" sz="3600" dirty="0" smtClean="0"/>
              <a:t> is the graph of                   reflected in the y-axis, left 7 units, and shifted down 3 units.</a:t>
            </a:r>
            <a:endParaRPr lang="en-US" sz="3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588222"/>
              </p:ext>
            </p:extLst>
          </p:nvPr>
        </p:nvGraphicFramePr>
        <p:xfrm>
          <a:off x="6995286" y="2900453"/>
          <a:ext cx="17113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3" imgW="723600" imgH="253800" progId="Equation.DSMT4">
                  <p:embed/>
                </p:oleObj>
              </mc:Choice>
              <mc:Fallback>
                <p:oleObj name="Equation" r:id="rId3" imgW="72360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5286" y="2900453"/>
                        <a:ext cx="1711325" cy="608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196720" y="2720880"/>
              <a:ext cx="6553440" cy="305352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87360" y="2711520"/>
                <a:ext cx="6572160" cy="307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64608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9268" y="1154264"/>
            <a:ext cx="10515600" cy="2122581"/>
          </a:xfrm>
        </p:spPr>
        <p:txBody>
          <a:bodyPr>
            <a:normAutofit/>
          </a:bodyPr>
          <a:lstStyle/>
          <a:p>
            <a:r>
              <a:rPr lang="en-US" sz="4000" b="1" u="sng" dirty="0" smtClean="0">
                <a:solidFill>
                  <a:schemeClr val="accent1"/>
                </a:solidFill>
                <a:latin typeface="+mn-lt"/>
              </a:rPr>
              <a:t>Ex 10</a:t>
            </a:r>
            <a:r>
              <a:rPr lang="en-US" sz="4000" dirty="0" smtClean="0"/>
              <a:t>  What transformations change the graph of  </a:t>
            </a:r>
            <a:endParaRPr lang="en-US" sz="4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17540"/>
              </p:ext>
            </p:extLst>
          </p:nvPr>
        </p:nvGraphicFramePr>
        <p:xfrm>
          <a:off x="1335088" y="2474913"/>
          <a:ext cx="669131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3" imgW="2184120" imgH="228600" progId="Equation.DSMT4">
                  <p:embed/>
                </p:oleObj>
              </mc:Choice>
              <mc:Fallback>
                <p:oleObj name="Equation" r:id="rId3" imgW="218412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474913"/>
                        <a:ext cx="6691312" cy="698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5308200" y="2523600"/>
              <a:ext cx="6543720" cy="25812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98840" y="2514240"/>
                <a:ext cx="6562440" cy="2599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700014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78027853"/>
              </p:ext>
            </p:extLst>
          </p:nvPr>
        </p:nvGraphicFramePr>
        <p:xfrm>
          <a:off x="406400" y="446723"/>
          <a:ext cx="11297920" cy="59130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147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8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53122">
                <a:tc>
                  <a:txBody>
                    <a:bodyPr/>
                    <a:lstStyle/>
                    <a:p>
                      <a:r>
                        <a:rPr lang="en-US" sz="4400" dirty="0" smtClean="0"/>
                        <a:t>Transformation</a:t>
                      </a:r>
                      <a:endParaRPr lang="en-US" sz="44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/>
                        <a:t>f(x)</a:t>
                      </a:r>
                      <a:endParaRPr lang="en-US" sz="44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3122">
                <a:tc>
                  <a:txBody>
                    <a:bodyPr/>
                    <a:lstStyle/>
                    <a:p>
                      <a:r>
                        <a:rPr lang="en-US" sz="4400" dirty="0" smtClean="0"/>
                        <a:t>Vertical Shift</a:t>
                      </a:r>
                      <a:endParaRPr lang="en-US" sz="44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/>
                        <a:t>f(x)</a:t>
                      </a:r>
                      <a:r>
                        <a:rPr lang="en-US" sz="4400" dirty="0" smtClean="0">
                          <a:solidFill>
                            <a:srgbClr val="FF0000"/>
                          </a:solidFill>
                        </a:rPr>
                        <a:t>+c</a:t>
                      </a:r>
                      <a:endParaRPr lang="en-US" sz="4400" dirty="0">
                        <a:solidFill>
                          <a:srgbClr val="FF0000"/>
                        </a:solidFill>
                      </a:endParaRPr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53122">
                <a:tc>
                  <a:txBody>
                    <a:bodyPr/>
                    <a:lstStyle/>
                    <a:p>
                      <a:r>
                        <a:rPr lang="en-US" sz="4400" dirty="0" smtClean="0"/>
                        <a:t>Horizontal</a:t>
                      </a:r>
                      <a:r>
                        <a:rPr lang="en-US" sz="4400" baseline="0" dirty="0" smtClean="0"/>
                        <a:t> Shift</a:t>
                      </a:r>
                      <a:endParaRPr lang="en-US" sz="44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/>
                        <a:t>f(</a:t>
                      </a:r>
                      <a:r>
                        <a:rPr lang="en-US" sz="4400" dirty="0" err="1" smtClean="0"/>
                        <a:t>x</a:t>
                      </a:r>
                      <a:r>
                        <a:rPr lang="en-US" sz="4400" dirty="0" err="1" smtClean="0">
                          <a:solidFill>
                            <a:srgbClr val="FF0000"/>
                          </a:solidFill>
                        </a:rPr>
                        <a:t>-c</a:t>
                      </a:r>
                      <a:r>
                        <a:rPr lang="en-US" sz="4400" dirty="0" smtClean="0"/>
                        <a:t>)</a:t>
                      </a:r>
                      <a:endParaRPr lang="en-US" sz="44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3122">
                <a:tc>
                  <a:txBody>
                    <a:bodyPr/>
                    <a:lstStyle/>
                    <a:p>
                      <a:r>
                        <a:rPr lang="en-US" sz="4400" dirty="0" smtClean="0"/>
                        <a:t>Reflection</a:t>
                      </a:r>
                      <a:r>
                        <a:rPr lang="en-US" sz="4400" baseline="0" dirty="0" smtClean="0"/>
                        <a:t> across x-axis</a:t>
                      </a:r>
                      <a:endParaRPr lang="en-US" sz="44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4400" dirty="0" smtClean="0"/>
                        <a:t>f(x)</a:t>
                      </a:r>
                      <a:endParaRPr lang="en-US" sz="44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53122">
                <a:tc>
                  <a:txBody>
                    <a:bodyPr/>
                    <a:lstStyle/>
                    <a:p>
                      <a:r>
                        <a:rPr lang="en-US" sz="4400" dirty="0" smtClean="0"/>
                        <a:t>Reflection</a:t>
                      </a:r>
                      <a:r>
                        <a:rPr lang="en-US" sz="4400" baseline="0" dirty="0" smtClean="0"/>
                        <a:t> across y-axis</a:t>
                      </a:r>
                      <a:endParaRPr lang="en-US" sz="44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smtClean="0"/>
                        <a:t>f(</a:t>
                      </a:r>
                      <a:r>
                        <a:rPr lang="en-US" sz="44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4400" dirty="0" smtClean="0"/>
                        <a:t>x)</a:t>
                      </a:r>
                      <a:endParaRPr lang="en-US" sz="44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451992">
                <a:tc>
                  <a:txBody>
                    <a:bodyPr/>
                    <a:lstStyle/>
                    <a:p>
                      <a:r>
                        <a:rPr lang="en-US" sz="4400" dirty="0" smtClean="0"/>
                        <a:t>Vertical stretch</a:t>
                      </a:r>
                      <a:endParaRPr lang="en-US" sz="44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4400" dirty="0" err="1" smtClean="0">
                          <a:solidFill>
                            <a:srgbClr val="FF0000"/>
                          </a:solidFill>
                        </a:rPr>
                        <a:t>c</a:t>
                      </a:r>
                      <a:r>
                        <a:rPr lang="en-US" sz="4400" dirty="0" err="1" smtClean="0"/>
                        <a:t>f</a:t>
                      </a:r>
                      <a:r>
                        <a:rPr lang="en-US" sz="4400" dirty="0" smtClean="0"/>
                        <a:t>(x)</a:t>
                      </a:r>
                      <a:r>
                        <a:rPr lang="en-US" sz="4400" baseline="0" dirty="0" smtClean="0"/>
                        <a:t>  </a:t>
                      </a:r>
                    </a:p>
                    <a:p>
                      <a:pPr algn="ctr"/>
                      <a:r>
                        <a:rPr lang="en-US" sz="4400" baseline="0" dirty="0" smtClean="0"/>
                        <a:t>if </a:t>
                      </a:r>
                      <a:r>
                        <a:rPr lang="en-US" sz="4400" baseline="0" dirty="0" smtClean="0">
                          <a:solidFill>
                            <a:srgbClr val="0000FF"/>
                          </a:solidFill>
                        </a:rPr>
                        <a:t>c&gt;1</a:t>
                      </a:r>
                      <a:r>
                        <a:rPr lang="en-US" sz="4400" baseline="0" dirty="0" smtClean="0"/>
                        <a:t>, stretch</a:t>
                      </a:r>
                    </a:p>
                    <a:p>
                      <a:pPr algn="ctr"/>
                      <a:r>
                        <a:rPr lang="en-US" sz="4400" dirty="0" smtClean="0"/>
                        <a:t>if </a:t>
                      </a:r>
                      <a:r>
                        <a:rPr lang="en-US" sz="4400" dirty="0" smtClean="0">
                          <a:solidFill>
                            <a:srgbClr val="0000FF"/>
                          </a:solidFill>
                        </a:rPr>
                        <a:t>0&lt;c&lt;1</a:t>
                      </a:r>
                      <a:r>
                        <a:rPr lang="en-US" sz="4400" dirty="0" smtClean="0"/>
                        <a:t>, shrink</a:t>
                      </a:r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3533760" y="1217520"/>
              <a:ext cx="4516560" cy="4632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24400" y="1208160"/>
                <a:ext cx="4535280" cy="465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654308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027906"/>
            <a:ext cx="10503430" cy="5056093"/>
          </a:xfrm>
        </p:spPr>
      </p:pic>
    </p:spTree>
    <p:extLst>
      <p:ext uri="{BB962C8B-B14F-4D97-AF65-F5344CB8AC3E}">
        <p14:creationId xmlns:p14="http://schemas.microsoft.com/office/powerpoint/2010/main" val="225603363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887" y="1578790"/>
            <a:ext cx="10515600" cy="901037"/>
          </a:xfrm>
        </p:spPr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parent function</a:t>
            </a:r>
            <a:r>
              <a:rPr lang="en-US" b="1" dirty="0" smtClean="0">
                <a:solidFill>
                  <a:schemeClr val="accent1"/>
                </a:solidFill>
                <a:latin typeface="+mn-lt"/>
              </a:rPr>
              <a:t> </a:t>
            </a:r>
            <a:r>
              <a:rPr lang="en-US" b="1" dirty="0" smtClean="0"/>
              <a:t>:</a:t>
            </a:r>
            <a:r>
              <a:rPr lang="en-US" dirty="0" smtClean="0"/>
              <a:t> the simplest form in a set of functions that form a fami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575" y="2805830"/>
            <a:ext cx="10515600" cy="2957774"/>
          </a:xfrm>
        </p:spPr>
        <p:txBody>
          <a:bodyPr>
            <a:normAutofit/>
          </a:bodyPr>
          <a:lstStyle/>
          <a:p>
            <a:pPr lvl="1"/>
            <a:r>
              <a:rPr lang="en-US" sz="3600" dirty="0" smtClean="0"/>
              <a:t>Each function in the family is a </a:t>
            </a:r>
            <a:r>
              <a:rPr lang="en-US" sz="3600" b="1" dirty="0" smtClean="0"/>
              <a:t>transformation</a:t>
            </a:r>
            <a:r>
              <a:rPr lang="en-US" sz="3600" dirty="0" smtClean="0"/>
              <a:t> of the parent function.  </a:t>
            </a:r>
          </a:p>
          <a:p>
            <a:pPr lvl="1"/>
            <a:r>
              <a:rPr lang="en-US" sz="3600" dirty="0" smtClean="0"/>
              <a:t>Translation – one type of transformation,  Shifts the graph of the parent function horizontally, vertically, or both without changing shape or orientation.  </a:t>
            </a:r>
            <a:endParaRPr lang="en-US" sz="36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00880" y="135720"/>
              <a:ext cx="3588120" cy="141012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91520" y="126360"/>
                <a:ext cx="3606840" cy="1428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113612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5153" y="1086596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chemeClr val="accent1"/>
                </a:solidFill>
                <a:latin typeface="+mn-lt"/>
              </a:rPr>
              <a:t>Vertical Translations</a:t>
            </a:r>
            <a:r>
              <a:rPr lang="en-US" dirty="0" smtClean="0">
                <a:solidFill>
                  <a:schemeClr val="accent1"/>
                </a:solidFill>
              </a:rPr>
              <a:t/>
            </a:r>
            <a:br>
              <a:rPr lang="en-US" dirty="0" smtClean="0">
                <a:solidFill>
                  <a:schemeClr val="accent1"/>
                </a:solidFill>
              </a:rPr>
            </a:br>
            <a:endParaRPr lang="en-US" dirty="0">
              <a:solidFill>
                <a:schemeClr val="accent1"/>
              </a:solidFill>
            </a:endParaRPr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9995" y="2412159"/>
            <a:ext cx="4453805" cy="3117663"/>
          </a:xfrm>
        </p:spPr>
      </p:pic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633855"/>
              </p:ext>
            </p:extLst>
          </p:nvPr>
        </p:nvGraphicFramePr>
        <p:xfrm>
          <a:off x="1459938" y="2411413"/>
          <a:ext cx="5018649" cy="3300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4" imgW="1854000" imgH="1218960" progId="Equation.DSMT4">
                  <p:embed/>
                </p:oleObj>
              </mc:Choice>
              <mc:Fallback>
                <p:oleObj name="Equation" r:id="rId4" imgW="18540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9938" y="2411413"/>
                        <a:ext cx="5018649" cy="3300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568960" y="378360"/>
              <a:ext cx="6220080" cy="593172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59600" y="369000"/>
                <a:ext cx="6238800" cy="595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4414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4070" y="1314254"/>
            <a:ext cx="10515600" cy="1325563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Ex 1</a:t>
            </a:r>
            <a:r>
              <a:rPr lang="en-US" dirty="0" smtClean="0"/>
              <a:t>  Translate                          up 5 units.   </a:t>
            </a:r>
            <a:endParaRPr lang="en-US" dirty="0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-94130" y="1349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05400"/>
              </p:ext>
            </p:extLst>
          </p:nvPr>
        </p:nvGraphicFramePr>
        <p:xfrm>
          <a:off x="4311532" y="1465206"/>
          <a:ext cx="2729753" cy="102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532" y="1465206"/>
                        <a:ext cx="2729753" cy="1023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2012040" y="1475280"/>
              <a:ext cx="6496560" cy="379836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02680" y="1465920"/>
                <a:ext cx="6515280" cy="381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82359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2523" y="911658"/>
            <a:ext cx="10515600" cy="670299"/>
          </a:xfrm>
        </p:spPr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Ex 2</a:t>
            </a:r>
            <a:endParaRPr lang="en-US" b="1" u="sng" dirty="0">
              <a:solidFill>
                <a:schemeClr val="accent1"/>
              </a:solidFill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0624" y="1678488"/>
            <a:ext cx="10515600" cy="3432132"/>
          </a:xfrm>
        </p:spPr>
        <p:txBody>
          <a:bodyPr>
            <a:normAutofit fontScale="92500" lnSpcReduction="10000"/>
          </a:bodyPr>
          <a:lstStyle/>
          <a:p>
            <a:r>
              <a:rPr lang="en-US" sz="4800" dirty="0" smtClean="0"/>
              <a:t>How are                 and                          related?</a:t>
            </a:r>
          </a:p>
          <a:p>
            <a:endParaRPr lang="en-US" sz="4800" dirty="0"/>
          </a:p>
          <a:p>
            <a:endParaRPr lang="en-US" sz="4800" dirty="0" smtClean="0"/>
          </a:p>
          <a:p>
            <a:r>
              <a:rPr lang="en-US" sz="4800" dirty="0" smtClean="0"/>
              <a:t>What is the graph of                 translated up 2 units?</a:t>
            </a:r>
            <a:endParaRPr lang="en-US" sz="4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87540"/>
              </p:ext>
            </p:extLst>
          </p:nvPr>
        </p:nvGraphicFramePr>
        <p:xfrm>
          <a:off x="5770323" y="3394554"/>
          <a:ext cx="1961310" cy="103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482391" imgH="253890" progId="Equation.DSMT4">
                  <p:embed/>
                </p:oleObj>
              </mc:Choice>
              <mc:Fallback>
                <p:oleObj name="Equation" r:id="rId3" imgW="48239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323" y="3394554"/>
                        <a:ext cx="1961310" cy="1038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09877"/>
              </p:ext>
            </p:extLst>
          </p:nvPr>
        </p:nvGraphicFramePr>
        <p:xfrm>
          <a:off x="3090732" y="1492968"/>
          <a:ext cx="201295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732" y="1492968"/>
                        <a:ext cx="2012950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388267"/>
              </p:ext>
            </p:extLst>
          </p:nvPr>
        </p:nvGraphicFramePr>
        <p:xfrm>
          <a:off x="6176314" y="1492968"/>
          <a:ext cx="2840038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6314" y="1492968"/>
                        <a:ext cx="2840038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7" name="Ink 6"/>
              <p14:cNvContentPartPr/>
              <p14:nvPr/>
            </p14:nvContentPartPr>
            <p14:xfrm>
              <a:off x="3146400" y="2382840"/>
              <a:ext cx="3772440" cy="3820320"/>
            </p14:xfrm>
          </p:contentPart>
        </mc:Choice>
        <mc:Fallback>
          <p:pic>
            <p:nvPicPr>
              <p:cNvPr id="7" name="Ink 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37040" y="2373480"/>
                <a:ext cx="3791160" cy="383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4304549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0752" y="1866378"/>
            <a:ext cx="10515600" cy="387981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  <a:latin typeface="+mn-lt"/>
              </a:rPr>
              <a:t>Horizontal Translation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8949" y="2596715"/>
            <a:ext cx="3717403" cy="2660678"/>
          </a:xfrm>
        </p:spPr>
      </p:pic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02689"/>
              </p:ext>
            </p:extLst>
          </p:nvPr>
        </p:nvGraphicFramePr>
        <p:xfrm>
          <a:off x="2254685" y="2911716"/>
          <a:ext cx="4569978" cy="306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4" imgW="1815840" imgH="1218960" progId="Equation.DSMT4">
                  <p:embed/>
                </p:oleObj>
              </mc:Choice>
              <mc:Fallback>
                <p:oleObj name="Equation" r:id="rId4" imgW="181584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685" y="2911716"/>
                        <a:ext cx="4569978" cy="3068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3396240" y="229320"/>
              <a:ext cx="5225760" cy="10886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86880" y="219960"/>
                <a:ext cx="5244480" cy="110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65108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6250" y="1329629"/>
            <a:ext cx="10515600" cy="1208181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Ex 3</a:t>
            </a:r>
            <a:r>
              <a:rPr lang="en-US" dirty="0" smtClean="0"/>
              <a:t>  Describe the translation.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6250" y="-1985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683450"/>
              </p:ext>
            </p:extLst>
          </p:nvPr>
        </p:nvGraphicFramePr>
        <p:xfrm>
          <a:off x="1606723" y="2537810"/>
          <a:ext cx="3288927" cy="3288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723586" imgH="723586" progId="Equation.DSMT4">
                  <p:embed/>
                </p:oleObj>
              </mc:Choice>
              <mc:Fallback>
                <p:oleObj name="Equation" r:id="rId3" imgW="723586" imgH="72358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6723" y="2537810"/>
                        <a:ext cx="3288927" cy="3288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3238560" y="3647160"/>
              <a:ext cx="3222000" cy="28040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29200" y="3637800"/>
                <a:ext cx="3240720" cy="282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62939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419" y="1188348"/>
            <a:ext cx="10515600" cy="1325563"/>
          </a:xfrm>
        </p:spPr>
        <p:txBody>
          <a:bodyPr/>
          <a:lstStyle/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Ex 4</a:t>
            </a:r>
            <a:r>
              <a:rPr lang="en-US" dirty="0" smtClean="0"/>
              <a:t>  Write the equation for the given graph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419" y="2513911"/>
            <a:ext cx="4288257" cy="42953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/>
              <p14:cNvContentPartPr/>
              <p14:nvPr/>
            </p14:nvContentPartPr>
            <p14:xfrm>
              <a:off x="1258920" y="90360"/>
              <a:ext cx="8071920" cy="563220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49560" y="81000"/>
                <a:ext cx="8090640" cy="5650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4461863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1560" y="2163142"/>
            <a:ext cx="4459267" cy="4466589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62419" y="1188348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u="sng" dirty="0" smtClean="0">
                <a:solidFill>
                  <a:schemeClr val="accent1"/>
                </a:solidFill>
                <a:latin typeface="+mn-lt"/>
              </a:rPr>
              <a:t>Ex 5</a:t>
            </a:r>
            <a:r>
              <a:rPr lang="en-US" dirty="0" smtClean="0"/>
              <a:t>  Write the equation for the given graph</a:t>
            </a:r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446120" y="239400"/>
              <a:ext cx="8831160" cy="5099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36760" y="230040"/>
                <a:ext cx="8849880" cy="511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7609488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 advClick="0"/>
    </mc:Choice>
    <mc:Fallback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2</TotalTime>
  <Words>350</Words>
  <Application>Microsoft Office PowerPoint</Application>
  <PresentationFormat>Widescreen</PresentationFormat>
  <Paragraphs>91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</vt:lpstr>
      <vt:lpstr>Calibri Light</vt:lpstr>
      <vt:lpstr>Office Theme</vt:lpstr>
      <vt:lpstr>Equation</vt:lpstr>
      <vt:lpstr>MathType 6.0 Equation</vt:lpstr>
      <vt:lpstr>2.6  Families of Functions</vt:lpstr>
      <vt:lpstr>parent function : the simplest form in a set of functions that form a family</vt:lpstr>
      <vt:lpstr>Vertical Translations </vt:lpstr>
      <vt:lpstr>Ex 1  Translate                          up 5 units.   </vt:lpstr>
      <vt:lpstr>Ex 2</vt:lpstr>
      <vt:lpstr>Horizontal Translations </vt:lpstr>
      <vt:lpstr>Ex 3  Describe the translation.</vt:lpstr>
      <vt:lpstr>Ex 4  Write the equation for the given graph</vt:lpstr>
      <vt:lpstr>PowerPoint Presentation</vt:lpstr>
      <vt:lpstr>reflections:  Flips a graph across a line, such as the x- or y-axis.</vt:lpstr>
      <vt:lpstr>Ex 6 Given the following table, find f(-x) and –f(x) and sketch.                             </vt:lpstr>
      <vt:lpstr>If            looks like                               </vt:lpstr>
      <vt:lpstr>Vertical Stretch : multiplies all y-values by a factor of a &gt; 1  Vertical Compression (shrink): reduces all y-values by the same factor between 0 and 1;  0 &lt; a &lt;1</vt:lpstr>
      <vt:lpstr>Ex 8 Given the following table, find 3f(x) and ⅓f(x) and sketch.                             </vt:lpstr>
      <vt:lpstr>Ex 9  Write the equation for the following statement</vt:lpstr>
      <vt:lpstr>Ex 10  What transformations change the graph of  </vt:lpstr>
      <vt:lpstr>PowerPoint Presentation</vt:lpstr>
      <vt:lpstr>PowerPoint Presentation</vt:lpstr>
    </vt:vector>
  </TitlesOfParts>
  <Company>Leon County Schools -LCS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6 Translations and  Families of Functions</dc:title>
  <dc:creator>Garcia, Kim</dc:creator>
  <cp:lastModifiedBy>Reaves, Nathan</cp:lastModifiedBy>
  <cp:revision>26</cp:revision>
  <cp:lastPrinted>2017-09-07T15:10:10Z</cp:lastPrinted>
  <dcterms:created xsi:type="dcterms:W3CDTF">2014-09-08T12:19:36Z</dcterms:created>
  <dcterms:modified xsi:type="dcterms:W3CDTF">2017-09-07T17:23:12Z</dcterms:modified>
</cp:coreProperties>
</file>